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F9089B" w14:textId="77777777" w:rsidR="002206D6" w:rsidRPr="00957658" w:rsidRDefault="002206D6" w:rsidP="002206D6">
      <w:pPr>
        <w:rPr>
          <w:b/>
          <w:szCs w:val="21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420"/>
        <w:gridCol w:w="1208"/>
        <w:gridCol w:w="1632"/>
        <w:gridCol w:w="1248"/>
        <w:gridCol w:w="1593"/>
        <w:gridCol w:w="1421"/>
      </w:tblGrid>
      <w:tr w:rsidR="002206D6" w:rsidRPr="00957658" w14:paraId="7A1C7DA8" w14:textId="77777777" w:rsidTr="00891DA2">
        <w:tc>
          <w:tcPr>
            <w:tcW w:w="1420" w:type="dxa"/>
            <w:vAlign w:val="center"/>
          </w:tcPr>
          <w:p w14:paraId="66CBF746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章</w:t>
            </w:r>
            <w:r w:rsidRPr="00957658">
              <w:rPr>
                <w:rFonts w:eastAsia="楷体_GB2312"/>
                <w:b/>
                <w:szCs w:val="21"/>
              </w:rPr>
              <w:t xml:space="preserve"> </w:t>
            </w:r>
            <w:r w:rsidRPr="00957658">
              <w:rPr>
                <w:rFonts w:eastAsia="楷体_GB2312"/>
                <w:b/>
                <w:szCs w:val="21"/>
              </w:rPr>
              <w:t>节</w:t>
            </w:r>
          </w:p>
        </w:tc>
        <w:tc>
          <w:tcPr>
            <w:tcW w:w="1208" w:type="dxa"/>
            <w:vAlign w:val="center"/>
          </w:tcPr>
          <w:p w14:paraId="39DA37E2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试题数</w:t>
            </w:r>
          </w:p>
        </w:tc>
        <w:tc>
          <w:tcPr>
            <w:tcW w:w="1632" w:type="dxa"/>
            <w:vAlign w:val="center"/>
          </w:tcPr>
          <w:p w14:paraId="039EB1D2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占百分数（％）</w:t>
            </w:r>
          </w:p>
        </w:tc>
        <w:tc>
          <w:tcPr>
            <w:tcW w:w="1248" w:type="dxa"/>
            <w:vAlign w:val="center"/>
          </w:tcPr>
          <w:p w14:paraId="7A187B29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总分数</w:t>
            </w:r>
          </w:p>
        </w:tc>
        <w:tc>
          <w:tcPr>
            <w:tcW w:w="1593" w:type="dxa"/>
            <w:vAlign w:val="center"/>
          </w:tcPr>
          <w:p w14:paraId="1839C4BD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占百分数（％）</w:t>
            </w:r>
          </w:p>
        </w:tc>
        <w:tc>
          <w:tcPr>
            <w:tcW w:w="1421" w:type="dxa"/>
            <w:vAlign w:val="center"/>
          </w:tcPr>
          <w:p w14:paraId="7B3D4F6A" w14:textId="77777777" w:rsidR="002206D6" w:rsidRPr="00957658" w:rsidRDefault="002206D6" w:rsidP="002206D6">
            <w:pPr>
              <w:jc w:val="center"/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b/>
                <w:szCs w:val="21"/>
              </w:rPr>
              <w:t>每小题均分</w:t>
            </w:r>
          </w:p>
        </w:tc>
      </w:tr>
    </w:tbl>
    <w:p w14:paraId="320D8274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1</w:t>
      </w:r>
      <w:r w:rsidRPr="00957658">
        <w:rPr>
          <w:rFonts w:eastAsia="楷体_GB2312"/>
          <w:b/>
          <w:szCs w:val="21"/>
        </w:rPr>
        <w:t>、绪论</w:t>
      </w:r>
      <w:r w:rsidRPr="00957658">
        <w:rPr>
          <w:rFonts w:eastAsia="楷体_GB2312"/>
          <w:b/>
          <w:szCs w:val="21"/>
        </w:rPr>
        <w:t xml:space="preserve">           3         2.88          25           1.67           8.33</w:t>
      </w:r>
    </w:p>
    <w:p w14:paraId="4B526FAF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2</w:t>
      </w:r>
      <w:r w:rsidRPr="00957658">
        <w:rPr>
          <w:rFonts w:eastAsia="楷体_GB2312"/>
          <w:b/>
          <w:szCs w:val="21"/>
        </w:rPr>
        <w:t>、拉（压）</w:t>
      </w:r>
      <w:r w:rsidRPr="00957658">
        <w:rPr>
          <w:rFonts w:eastAsia="楷体_GB2312"/>
          <w:b/>
          <w:szCs w:val="21"/>
        </w:rPr>
        <w:t xml:space="preserve">       8         7.69          85           5.67          10.63 </w:t>
      </w:r>
    </w:p>
    <w:p w14:paraId="34937AB8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3</w:t>
      </w:r>
      <w:r w:rsidRPr="00957658">
        <w:rPr>
          <w:rFonts w:eastAsia="楷体_GB2312"/>
          <w:b/>
          <w:szCs w:val="21"/>
        </w:rPr>
        <w:t>、剪切</w:t>
      </w:r>
      <w:r w:rsidRPr="00957658">
        <w:rPr>
          <w:rFonts w:eastAsia="楷体_GB2312"/>
          <w:b/>
          <w:szCs w:val="21"/>
        </w:rPr>
        <w:t xml:space="preserve">           3         2.88          28           1.87           9.33</w:t>
      </w:r>
    </w:p>
    <w:p w14:paraId="18D7BF23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4</w:t>
      </w:r>
      <w:r w:rsidRPr="00957658">
        <w:rPr>
          <w:rFonts w:eastAsia="楷体_GB2312"/>
          <w:b/>
          <w:szCs w:val="21"/>
        </w:rPr>
        <w:t>、扭转</w:t>
      </w:r>
      <w:r w:rsidRPr="00957658">
        <w:rPr>
          <w:rFonts w:eastAsia="楷体_GB2312"/>
          <w:b/>
          <w:szCs w:val="21"/>
        </w:rPr>
        <w:t xml:space="preserve">           9         8.65         146           9.73          16.22 </w:t>
      </w:r>
    </w:p>
    <w:p w14:paraId="27CC5079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5</w:t>
      </w:r>
      <w:r w:rsidRPr="00957658">
        <w:rPr>
          <w:rFonts w:eastAsia="楷体_GB2312"/>
          <w:b/>
          <w:szCs w:val="21"/>
        </w:rPr>
        <w:t>、弯曲内力</w:t>
      </w:r>
      <w:r w:rsidRPr="00957658">
        <w:rPr>
          <w:rFonts w:eastAsia="楷体_GB2312"/>
          <w:b/>
          <w:szCs w:val="21"/>
        </w:rPr>
        <w:t xml:space="preserve">       5         4.81          85           5.67          17.00 </w:t>
      </w:r>
    </w:p>
    <w:p w14:paraId="6437F29E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6</w:t>
      </w:r>
      <w:r w:rsidRPr="00957658">
        <w:rPr>
          <w:rFonts w:eastAsia="楷体_GB2312"/>
          <w:b/>
          <w:szCs w:val="21"/>
        </w:rPr>
        <w:t>、弯曲应力</w:t>
      </w:r>
      <w:r w:rsidRPr="00957658">
        <w:rPr>
          <w:rFonts w:eastAsia="楷体_GB2312"/>
          <w:b/>
          <w:szCs w:val="21"/>
        </w:rPr>
        <w:t xml:space="preserve">       6         5.77          93           6.20          15.50</w:t>
      </w:r>
    </w:p>
    <w:p w14:paraId="51638E3C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7</w:t>
      </w:r>
      <w:r w:rsidRPr="00957658">
        <w:rPr>
          <w:rFonts w:eastAsia="楷体_GB2312"/>
          <w:b/>
          <w:szCs w:val="21"/>
        </w:rPr>
        <w:t>、弯曲变形</w:t>
      </w:r>
      <w:r w:rsidRPr="00957658">
        <w:rPr>
          <w:rFonts w:eastAsia="楷体_GB2312"/>
          <w:b/>
          <w:szCs w:val="21"/>
        </w:rPr>
        <w:t xml:space="preserve">       8         7.69         110           7.33          13.75</w:t>
      </w:r>
    </w:p>
    <w:p w14:paraId="735470C8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8</w:t>
      </w:r>
      <w:r w:rsidRPr="00957658">
        <w:rPr>
          <w:rFonts w:eastAsia="楷体_GB2312"/>
          <w:b/>
          <w:szCs w:val="21"/>
        </w:rPr>
        <w:t>、应力状态</w:t>
      </w:r>
      <w:r w:rsidRPr="00957658">
        <w:rPr>
          <w:rFonts w:eastAsia="楷体_GB2312"/>
          <w:b/>
          <w:szCs w:val="21"/>
        </w:rPr>
        <w:t xml:space="preserve">       5         4.81          52           3.47          10.40</w:t>
      </w:r>
    </w:p>
    <w:p w14:paraId="09779275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9</w:t>
      </w:r>
      <w:r w:rsidRPr="00957658">
        <w:rPr>
          <w:rFonts w:eastAsia="楷体_GB2312"/>
          <w:b/>
          <w:szCs w:val="21"/>
        </w:rPr>
        <w:t>、强度理论</w:t>
      </w:r>
      <w:r w:rsidRPr="00957658">
        <w:rPr>
          <w:rFonts w:eastAsia="楷体_GB2312"/>
          <w:b/>
          <w:szCs w:val="21"/>
        </w:rPr>
        <w:t xml:space="preserve">       9         8.65         173          11.53          19.22 </w:t>
      </w:r>
    </w:p>
    <w:p w14:paraId="4B3A5843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10</w:t>
      </w:r>
      <w:r w:rsidRPr="00957658">
        <w:rPr>
          <w:rFonts w:eastAsia="楷体_GB2312"/>
          <w:b/>
          <w:szCs w:val="21"/>
        </w:rPr>
        <w:t>、组合变形</w:t>
      </w:r>
      <w:r w:rsidRPr="00957658">
        <w:rPr>
          <w:rFonts w:eastAsia="楷体_GB2312"/>
          <w:b/>
          <w:szCs w:val="21"/>
        </w:rPr>
        <w:t xml:space="preserve">     10         9.62         136           9.07          13.60</w:t>
      </w:r>
    </w:p>
    <w:p w14:paraId="1858E04D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11</w:t>
      </w:r>
      <w:r w:rsidRPr="00957658">
        <w:rPr>
          <w:rFonts w:eastAsia="楷体_GB2312"/>
          <w:b/>
          <w:szCs w:val="21"/>
        </w:rPr>
        <w:t>、压</w:t>
      </w:r>
      <w:proofErr w:type="gramStart"/>
      <w:r w:rsidRPr="00957658">
        <w:rPr>
          <w:rFonts w:eastAsia="楷体_GB2312"/>
          <w:b/>
          <w:szCs w:val="21"/>
        </w:rPr>
        <w:t>杆稳定</w:t>
      </w:r>
      <w:proofErr w:type="gramEnd"/>
      <w:r w:rsidRPr="00957658">
        <w:rPr>
          <w:rFonts w:eastAsia="楷体_GB2312"/>
          <w:b/>
          <w:szCs w:val="21"/>
        </w:rPr>
        <w:t xml:space="preserve">     10         9.62         188          12.53          18.80 </w:t>
      </w:r>
    </w:p>
    <w:p w14:paraId="24A1BB46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12</w:t>
      </w:r>
      <w:r w:rsidRPr="00957658">
        <w:rPr>
          <w:rFonts w:eastAsia="楷体_GB2312"/>
          <w:b/>
          <w:szCs w:val="21"/>
        </w:rPr>
        <w:t>、动载荷</w:t>
      </w:r>
      <w:r w:rsidRPr="00957658">
        <w:rPr>
          <w:rFonts w:eastAsia="楷体_GB2312"/>
          <w:b/>
          <w:szCs w:val="21"/>
        </w:rPr>
        <w:t xml:space="preserve">        7         6.73         125           8.33          17.86 </w:t>
      </w:r>
    </w:p>
    <w:p w14:paraId="6B9A22FA" w14:textId="77777777" w:rsidR="002206D6" w:rsidRPr="00957658" w:rsidRDefault="002206D6" w:rsidP="002206D6">
      <w:pPr>
        <w:rPr>
          <w:rFonts w:eastAsia="楷体_GB2312"/>
          <w:b/>
          <w:szCs w:val="21"/>
        </w:rPr>
      </w:pPr>
      <w:r w:rsidRPr="00957658">
        <w:rPr>
          <w:rFonts w:eastAsia="楷体_GB2312"/>
          <w:b/>
          <w:szCs w:val="21"/>
        </w:rPr>
        <w:t>I.A</w:t>
      </w:r>
      <w:r w:rsidRPr="00957658">
        <w:rPr>
          <w:rFonts w:eastAsia="楷体_GB2312"/>
          <w:b/>
          <w:szCs w:val="21"/>
        </w:rPr>
        <w:t>、图形几何性质</w:t>
      </w:r>
      <w:r w:rsidRPr="00957658">
        <w:rPr>
          <w:rFonts w:eastAsia="楷体_GB2312"/>
          <w:b/>
          <w:szCs w:val="21"/>
        </w:rPr>
        <w:t xml:space="preserve">   4         3.85          24           1.60           6.00 </w:t>
      </w:r>
    </w:p>
    <w:p w14:paraId="133CB3A7" w14:textId="77777777" w:rsidR="002206D6" w:rsidRPr="00957658" w:rsidRDefault="002206D6" w:rsidP="002206D6">
      <w:pPr>
        <w:rPr>
          <w:rFonts w:eastAsia="楷体_GB2312"/>
          <w:szCs w:val="21"/>
        </w:rPr>
      </w:pPr>
    </w:p>
    <w:p w14:paraId="1AC4D7A0" w14:textId="77777777" w:rsidR="002206D6" w:rsidRPr="00957658" w:rsidRDefault="002206D6" w:rsidP="002206D6">
      <w:pPr>
        <w:rPr>
          <w:rFonts w:eastAsia="楷体_GB2312"/>
          <w:b/>
          <w:color w:val="FF0000"/>
          <w:szCs w:val="21"/>
        </w:rPr>
      </w:pPr>
      <w:r w:rsidRPr="00957658">
        <w:rPr>
          <w:rFonts w:eastAsia="楷体_GB2312"/>
          <w:b/>
          <w:color w:val="FF0000"/>
          <w:szCs w:val="21"/>
        </w:rPr>
        <w:t>Ⅱ.1</w:t>
      </w:r>
      <w:r w:rsidRPr="00957658">
        <w:rPr>
          <w:rFonts w:eastAsia="楷体_GB2312"/>
          <w:b/>
          <w:color w:val="FF0000"/>
          <w:szCs w:val="21"/>
        </w:rPr>
        <w:t>、能量法</w:t>
      </w:r>
      <w:r w:rsidRPr="00957658">
        <w:rPr>
          <w:rFonts w:eastAsia="楷体_GB2312"/>
          <w:b/>
          <w:color w:val="FF0000"/>
          <w:szCs w:val="21"/>
        </w:rPr>
        <w:t xml:space="preserve">        6         5.77          71           4.73           11.83</w:t>
      </w:r>
    </w:p>
    <w:p w14:paraId="0C90D352" w14:textId="77777777" w:rsidR="002206D6" w:rsidRPr="00957658" w:rsidRDefault="002206D6" w:rsidP="002206D6">
      <w:pPr>
        <w:rPr>
          <w:rFonts w:eastAsia="楷体_GB2312"/>
          <w:b/>
          <w:color w:val="FF0000"/>
          <w:szCs w:val="21"/>
        </w:rPr>
      </w:pPr>
      <w:r w:rsidRPr="00957658">
        <w:rPr>
          <w:rFonts w:eastAsia="楷体_GB2312"/>
          <w:b/>
          <w:color w:val="FF0000"/>
          <w:szCs w:val="21"/>
        </w:rPr>
        <w:t>Ⅱ.2</w:t>
      </w:r>
      <w:r w:rsidRPr="00957658">
        <w:rPr>
          <w:rFonts w:eastAsia="楷体_GB2312"/>
          <w:b/>
          <w:color w:val="FF0000"/>
          <w:szCs w:val="21"/>
        </w:rPr>
        <w:t>、超静定</w:t>
      </w:r>
      <w:r w:rsidRPr="00957658">
        <w:rPr>
          <w:rFonts w:eastAsia="楷体_GB2312"/>
          <w:b/>
          <w:color w:val="FF0000"/>
          <w:szCs w:val="21"/>
        </w:rPr>
        <w:t xml:space="preserve">        6         5.77         123           8.20           20.50 </w:t>
      </w:r>
    </w:p>
    <w:p w14:paraId="2B079B20" w14:textId="77777777" w:rsidR="002206D6" w:rsidRPr="00957658" w:rsidRDefault="002206D6" w:rsidP="002206D6">
      <w:pPr>
        <w:rPr>
          <w:rFonts w:eastAsia="楷体_GB2312"/>
          <w:b/>
          <w:color w:val="FF0000"/>
          <w:szCs w:val="21"/>
        </w:rPr>
      </w:pPr>
      <w:r w:rsidRPr="00957658">
        <w:rPr>
          <w:rFonts w:eastAsia="楷体_GB2312"/>
          <w:b/>
          <w:color w:val="FF0000"/>
          <w:szCs w:val="21"/>
        </w:rPr>
        <w:t>Ⅱ.3</w:t>
      </w:r>
      <w:r w:rsidRPr="00957658">
        <w:rPr>
          <w:rFonts w:eastAsia="楷体_GB2312"/>
          <w:b/>
          <w:color w:val="FF0000"/>
          <w:szCs w:val="21"/>
        </w:rPr>
        <w:t>、疲劳</w:t>
      </w:r>
      <w:r w:rsidRPr="00957658">
        <w:rPr>
          <w:rFonts w:eastAsia="楷体_GB2312"/>
          <w:b/>
          <w:color w:val="FF0000"/>
          <w:szCs w:val="21"/>
        </w:rPr>
        <w:t xml:space="preserve">          3         2.88          18           1.20            6.00</w:t>
      </w:r>
    </w:p>
    <w:p w14:paraId="5DD6E627" w14:textId="77777777" w:rsidR="002206D6" w:rsidRPr="00957658" w:rsidRDefault="002206D6" w:rsidP="002206D6">
      <w:pPr>
        <w:rPr>
          <w:rFonts w:eastAsia="楷体_GB2312"/>
          <w:b/>
          <w:color w:val="FF0000"/>
          <w:szCs w:val="21"/>
        </w:rPr>
      </w:pPr>
      <w:r w:rsidRPr="00957658">
        <w:rPr>
          <w:rFonts w:eastAsia="楷体_GB2312"/>
          <w:b/>
          <w:color w:val="FF0000"/>
          <w:szCs w:val="21"/>
        </w:rPr>
        <w:t>Ⅱ.4</w:t>
      </w:r>
      <w:r w:rsidRPr="00957658">
        <w:rPr>
          <w:rFonts w:eastAsia="楷体_GB2312"/>
          <w:b/>
          <w:color w:val="FF0000"/>
          <w:szCs w:val="21"/>
        </w:rPr>
        <w:t>、弯扭研究</w:t>
      </w:r>
      <w:r w:rsidRPr="00957658">
        <w:rPr>
          <w:rFonts w:eastAsia="楷体_GB2312"/>
          <w:b/>
          <w:color w:val="FF0000"/>
          <w:szCs w:val="21"/>
        </w:rPr>
        <w:t xml:space="preserve">      2         1.92          18           1.20            9.0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22"/>
      </w:tblGrid>
      <w:tr w:rsidR="002206D6" w:rsidRPr="00957658" w14:paraId="27565831" w14:textId="77777777" w:rsidTr="00891DA2">
        <w:tc>
          <w:tcPr>
            <w:tcW w:w="852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48439B" w14:textId="77777777" w:rsidR="002206D6" w:rsidRPr="00957658" w:rsidRDefault="002206D6" w:rsidP="002206D6">
            <w:pPr>
              <w:rPr>
                <w:rFonts w:eastAsia="楷体_GB2312"/>
                <w:b/>
                <w:szCs w:val="21"/>
              </w:rPr>
            </w:pPr>
            <w:r w:rsidRPr="00957658">
              <w:rPr>
                <w:rFonts w:eastAsia="楷体_GB2312"/>
                <w:szCs w:val="21"/>
              </w:rPr>
              <w:t xml:space="preserve"> </w:t>
            </w:r>
            <w:r w:rsidRPr="00957658">
              <w:rPr>
                <w:rFonts w:eastAsia="楷体_GB2312"/>
                <w:b/>
                <w:szCs w:val="21"/>
              </w:rPr>
              <w:t>合计</w:t>
            </w:r>
            <w:r w:rsidRPr="00957658">
              <w:rPr>
                <w:rFonts w:eastAsia="楷体_GB2312"/>
                <w:szCs w:val="21"/>
              </w:rPr>
              <w:t xml:space="preserve">             </w:t>
            </w:r>
            <w:r w:rsidRPr="00957658">
              <w:rPr>
                <w:rFonts w:eastAsia="楷体_GB2312"/>
                <w:b/>
                <w:szCs w:val="21"/>
              </w:rPr>
              <w:t>104                     1500                          14.42</w:t>
            </w:r>
          </w:p>
        </w:tc>
      </w:tr>
    </w:tbl>
    <w:p w14:paraId="36822332" w14:textId="77777777" w:rsidR="002206D6" w:rsidRPr="00957658" w:rsidRDefault="002206D6" w:rsidP="002206D6">
      <w:pPr>
        <w:snapToGrid w:val="0"/>
        <w:spacing w:line="360" w:lineRule="auto"/>
        <w:rPr>
          <w:rFonts w:eastAsia="楷体_GB2312"/>
          <w:b/>
          <w:szCs w:val="21"/>
        </w:rPr>
      </w:pPr>
    </w:p>
    <w:p w14:paraId="398D155F" w14:textId="77777777" w:rsidR="002206D6" w:rsidRPr="00957658" w:rsidRDefault="002206D6" w:rsidP="002206D6">
      <w:pPr>
        <w:spacing w:line="360" w:lineRule="auto"/>
        <w:ind w:firstLineChars="200" w:firstLine="560"/>
        <w:rPr>
          <w:rFonts w:eastAsia="华文楷体"/>
          <w:sz w:val="28"/>
          <w:szCs w:val="28"/>
        </w:rPr>
      </w:pPr>
      <w:r w:rsidRPr="00957658">
        <w:rPr>
          <w:rFonts w:eastAsia="华文楷体"/>
          <w:sz w:val="28"/>
          <w:szCs w:val="28"/>
        </w:rPr>
        <w:t>第</w:t>
      </w:r>
      <w:r w:rsidRPr="00957658">
        <w:rPr>
          <w:rFonts w:eastAsia="华文楷体"/>
          <w:sz w:val="28"/>
          <w:szCs w:val="28"/>
        </w:rPr>
        <w:t>Ⅰ</w:t>
      </w:r>
      <w:r w:rsidRPr="00957658">
        <w:rPr>
          <w:rFonts w:eastAsia="华文楷体"/>
          <w:sz w:val="28"/>
          <w:szCs w:val="28"/>
        </w:rPr>
        <w:t>部分考研试题精选中的</w:t>
      </w:r>
      <w:r w:rsidRPr="00957658">
        <w:rPr>
          <w:rFonts w:eastAsia="华文楷体"/>
          <w:sz w:val="28"/>
          <w:szCs w:val="28"/>
        </w:rPr>
        <w:t>34</w:t>
      </w:r>
      <w:r w:rsidRPr="00957658">
        <w:rPr>
          <w:rFonts w:eastAsia="华文楷体"/>
          <w:sz w:val="28"/>
          <w:szCs w:val="28"/>
        </w:rPr>
        <w:t>套试题和第</w:t>
      </w:r>
      <w:r w:rsidRPr="00957658">
        <w:rPr>
          <w:rFonts w:eastAsia="华文楷体"/>
          <w:sz w:val="28"/>
          <w:szCs w:val="28"/>
        </w:rPr>
        <w:t>Ⅱ</w:t>
      </w:r>
      <w:r w:rsidRPr="00957658">
        <w:rPr>
          <w:rFonts w:eastAsia="华文楷体"/>
          <w:sz w:val="28"/>
          <w:szCs w:val="28"/>
        </w:rPr>
        <w:t>部分硕士研究生入学考试材料力学试题精选的</w:t>
      </w:r>
      <w:r w:rsidRPr="00957658">
        <w:rPr>
          <w:rFonts w:eastAsia="华文楷体"/>
          <w:sz w:val="28"/>
          <w:szCs w:val="28"/>
        </w:rPr>
        <w:t>16</w:t>
      </w:r>
      <w:r w:rsidRPr="00957658">
        <w:rPr>
          <w:rFonts w:eastAsia="华文楷体"/>
          <w:sz w:val="28"/>
          <w:szCs w:val="28"/>
        </w:rPr>
        <w:t>套试题，</w:t>
      </w:r>
      <w:proofErr w:type="gramStart"/>
      <w:r w:rsidRPr="00957658">
        <w:rPr>
          <w:rFonts w:eastAsia="华文楷体"/>
          <w:sz w:val="28"/>
          <w:szCs w:val="28"/>
        </w:rPr>
        <w:t>合并共</w:t>
      </w:r>
      <w:proofErr w:type="gramEnd"/>
      <w:r w:rsidRPr="00957658">
        <w:rPr>
          <w:rFonts w:eastAsia="华文楷体"/>
          <w:sz w:val="28"/>
          <w:szCs w:val="28"/>
        </w:rPr>
        <w:t>50</w:t>
      </w:r>
      <w:r w:rsidRPr="00957658">
        <w:rPr>
          <w:rFonts w:eastAsia="华文楷体"/>
          <w:sz w:val="28"/>
          <w:szCs w:val="28"/>
        </w:rPr>
        <w:t>套试题，按材料力学基本内容涉及各章情况如下：</w:t>
      </w:r>
    </w:p>
    <w:p w14:paraId="7479C00A" w14:textId="77777777" w:rsidR="002206D6" w:rsidRPr="00957658" w:rsidRDefault="002206D6" w:rsidP="002206D6">
      <w:pPr>
        <w:rPr>
          <w:rFonts w:eastAsia="华文楷体"/>
          <w:szCs w:val="21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420"/>
        <w:gridCol w:w="1208"/>
        <w:gridCol w:w="1632"/>
        <w:gridCol w:w="1248"/>
        <w:gridCol w:w="1593"/>
        <w:gridCol w:w="1421"/>
      </w:tblGrid>
      <w:tr w:rsidR="002206D6" w:rsidRPr="00957658" w14:paraId="2908B60D" w14:textId="77777777" w:rsidTr="00891DA2">
        <w:tc>
          <w:tcPr>
            <w:tcW w:w="1420" w:type="dxa"/>
            <w:vAlign w:val="center"/>
          </w:tcPr>
          <w:p w14:paraId="7DC93A5D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章</w:t>
            </w:r>
            <w:r w:rsidRPr="00957658">
              <w:rPr>
                <w:rFonts w:eastAsia="华文楷体"/>
                <w:b/>
                <w:szCs w:val="21"/>
              </w:rPr>
              <w:t xml:space="preserve"> </w:t>
            </w:r>
            <w:r w:rsidRPr="00957658">
              <w:rPr>
                <w:rFonts w:eastAsia="华文楷体"/>
                <w:b/>
                <w:szCs w:val="21"/>
              </w:rPr>
              <w:t>节</w:t>
            </w:r>
          </w:p>
        </w:tc>
        <w:tc>
          <w:tcPr>
            <w:tcW w:w="1208" w:type="dxa"/>
            <w:vAlign w:val="center"/>
          </w:tcPr>
          <w:p w14:paraId="2BD0F002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试题数</w:t>
            </w:r>
          </w:p>
        </w:tc>
        <w:tc>
          <w:tcPr>
            <w:tcW w:w="1632" w:type="dxa"/>
            <w:vAlign w:val="center"/>
          </w:tcPr>
          <w:p w14:paraId="099437B3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占百分比（％）</w:t>
            </w:r>
          </w:p>
        </w:tc>
        <w:tc>
          <w:tcPr>
            <w:tcW w:w="1248" w:type="dxa"/>
            <w:vAlign w:val="center"/>
          </w:tcPr>
          <w:p w14:paraId="16297FA2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总分数</w:t>
            </w:r>
          </w:p>
        </w:tc>
        <w:tc>
          <w:tcPr>
            <w:tcW w:w="1593" w:type="dxa"/>
            <w:vAlign w:val="center"/>
          </w:tcPr>
          <w:p w14:paraId="511226C4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占百分比（％）</w:t>
            </w:r>
          </w:p>
        </w:tc>
        <w:tc>
          <w:tcPr>
            <w:tcW w:w="1421" w:type="dxa"/>
            <w:vAlign w:val="center"/>
          </w:tcPr>
          <w:p w14:paraId="406620E5" w14:textId="77777777" w:rsidR="002206D6" w:rsidRPr="00957658" w:rsidRDefault="002206D6" w:rsidP="002206D6">
            <w:pPr>
              <w:jc w:val="center"/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>每小题均分</w:t>
            </w:r>
          </w:p>
        </w:tc>
      </w:tr>
    </w:tbl>
    <w:p w14:paraId="4E3CE7CA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1</w:t>
      </w:r>
      <w:r w:rsidRPr="00957658">
        <w:rPr>
          <w:rFonts w:eastAsia="华文楷体"/>
          <w:b/>
          <w:szCs w:val="21"/>
        </w:rPr>
        <w:t>、绪论</w:t>
      </w:r>
      <w:r w:rsidRPr="00957658">
        <w:rPr>
          <w:rFonts w:eastAsia="华文楷体"/>
          <w:b/>
          <w:szCs w:val="21"/>
        </w:rPr>
        <w:t xml:space="preserve">           11           2.1          57             0.88          5.18</w:t>
      </w:r>
    </w:p>
    <w:p w14:paraId="11950CC6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2</w:t>
      </w:r>
      <w:r w:rsidRPr="00957658">
        <w:rPr>
          <w:rFonts w:eastAsia="华文楷体"/>
          <w:b/>
          <w:szCs w:val="21"/>
        </w:rPr>
        <w:t>、拉（压）</w:t>
      </w:r>
      <w:r w:rsidRPr="00957658">
        <w:rPr>
          <w:rFonts w:eastAsia="华文楷体"/>
          <w:b/>
          <w:szCs w:val="21"/>
        </w:rPr>
        <w:t xml:space="preserve">       56          10.7          547            8.47          9.77</w:t>
      </w:r>
    </w:p>
    <w:p w14:paraId="1E17B9FC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3</w:t>
      </w:r>
      <w:r w:rsidRPr="00957658">
        <w:rPr>
          <w:rFonts w:eastAsia="华文楷体"/>
          <w:b/>
          <w:szCs w:val="21"/>
        </w:rPr>
        <w:t>、剪切</w:t>
      </w:r>
      <w:r w:rsidRPr="00957658">
        <w:rPr>
          <w:rFonts w:eastAsia="华文楷体"/>
          <w:b/>
          <w:szCs w:val="21"/>
        </w:rPr>
        <w:t xml:space="preserve">           13           2.5          110            1.70          8.46</w:t>
      </w:r>
    </w:p>
    <w:p w14:paraId="0F46B8EA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4</w:t>
      </w:r>
      <w:r w:rsidRPr="00957658">
        <w:rPr>
          <w:rFonts w:eastAsia="华文楷体"/>
          <w:b/>
          <w:szCs w:val="21"/>
        </w:rPr>
        <w:t>、扭转</w:t>
      </w:r>
      <w:r w:rsidRPr="00957658">
        <w:rPr>
          <w:rFonts w:eastAsia="华文楷体"/>
          <w:b/>
          <w:szCs w:val="21"/>
        </w:rPr>
        <w:t xml:space="preserve">           38           7.3          431            6.67          11.3</w:t>
      </w:r>
    </w:p>
    <w:p w14:paraId="27309D9C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5</w:t>
      </w:r>
      <w:r w:rsidRPr="00957658">
        <w:rPr>
          <w:rFonts w:eastAsia="华文楷体"/>
          <w:b/>
          <w:szCs w:val="21"/>
        </w:rPr>
        <w:t>、弯曲内力</w:t>
      </w:r>
      <w:r w:rsidRPr="00957658">
        <w:rPr>
          <w:rFonts w:eastAsia="华文楷体"/>
          <w:b/>
          <w:szCs w:val="21"/>
        </w:rPr>
        <w:t xml:space="preserve">       48           9.2          592            9.17          12.3</w:t>
      </w:r>
    </w:p>
    <w:p w14:paraId="0F1B30C8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6</w:t>
      </w:r>
      <w:r w:rsidRPr="00957658">
        <w:rPr>
          <w:rFonts w:eastAsia="华文楷体"/>
          <w:b/>
          <w:szCs w:val="21"/>
        </w:rPr>
        <w:t>、弯曲应力</w:t>
      </w:r>
      <w:r w:rsidRPr="00957658">
        <w:rPr>
          <w:rFonts w:eastAsia="华文楷体"/>
          <w:b/>
          <w:szCs w:val="21"/>
        </w:rPr>
        <w:t xml:space="preserve">       49           9.4          707            11.0          14.4</w:t>
      </w:r>
    </w:p>
    <w:p w14:paraId="212B2A98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7</w:t>
      </w:r>
      <w:r w:rsidRPr="00957658">
        <w:rPr>
          <w:rFonts w:eastAsia="华文楷体"/>
          <w:b/>
          <w:szCs w:val="21"/>
        </w:rPr>
        <w:t>、弯曲变形</w:t>
      </w:r>
      <w:r w:rsidRPr="00957658">
        <w:rPr>
          <w:rFonts w:eastAsia="华文楷体"/>
          <w:b/>
          <w:szCs w:val="21"/>
        </w:rPr>
        <w:t xml:space="preserve">       32           6.1          429            6.65          13.4</w:t>
      </w:r>
    </w:p>
    <w:p w14:paraId="100DDD11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8</w:t>
      </w:r>
      <w:r w:rsidRPr="00957658">
        <w:rPr>
          <w:rFonts w:eastAsia="华文楷体"/>
          <w:b/>
          <w:szCs w:val="21"/>
        </w:rPr>
        <w:t>、应力状态</w:t>
      </w:r>
      <w:r w:rsidRPr="00957658">
        <w:rPr>
          <w:rFonts w:eastAsia="华文楷体"/>
          <w:b/>
          <w:szCs w:val="21"/>
        </w:rPr>
        <w:t xml:space="preserve">       37           7.1          442            6.85          11.9</w:t>
      </w:r>
    </w:p>
    <w:p w14:paraId="7EE69277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9</w:t>
      </w:r>
      <w:r w:rsidRPr="00957658">
        <w:rPr>
          <w:rFonts w:eastAsia="华文楷体"/>
          <w:b/>
          <w:szCs w:val="21"/>
        </w:rPr>
        <w:t>、强度理论</w:t>
      </w:r>
      <w:r w:rsidRPr="00957658">
        <w:rPr>
          <w:rFonts w:eastAsia="华文楷体"/>
          <w:b/>
          <w:szCs w:val="21"/>
        </w:rPr>
        <w:t xml:space="preserve">       32           6.1          361            5.59          11.3</w:t>
      </w:r>
    </w:p>
    <w:p w14:paraId="6E8DCF65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10</w:t>
      </w:r>
      <w:r w:rsidRPr="00957658">
        <w:rPr>
          <w:rFonts w:eastAsia="华文楷体"/>
          <w:b/>
          <w:szCs w:val="21"/>
        </w:rPr>
        <w:t>、组合变形</w:t>
      </w:r>
      <w:r w:rsidRPr="00957658">
        <w:rPr>
          <w:rFonts w:eastAsia="华文楷体"/>
          <w:b/>
          <w:szCs w:val="21"/>
        </w:rPr>
        <w:t xml:space="preserve">      39           7.5          541            8.38          13.9</w:t>
      </w:r>
    </w:p>
    <w:p w14:paraId="515A52BF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11</w:t>
      </w:r>
      <w:r w:rsidRPr="00957658">
        <w:rPr>
          <w:rFonts w:eastAsia="华文楷体"/>
          <w:b/>
          <w:szCs w:val="21"/>
        </w:rPr>
        <w:t>、压</w:t>
      </w:r>
      <w:proofErr w:type="gramStart"/>
      <w:r w:rsidRPr="00957658">
        <w:rPr>
          <w:rFonts w:eastAsia="华文楷体"/>
          <w:b/>
          <w:szCs w:val="21"/>
        </w:rPr>
        <w:t>杆稳定</w:t>
      </w:r>
      <w:proofErr w:type="gramEnd"/>
      <w:r w:rsidRPr="00957658">
        <w:rPr>
          <w:rFonts w:eastAsia="华文楷体"/>
          <w:b/>
          <w:szCs w:val="21"/>
        </w:rPr>
        <w:t xml:space="preserve">      49           9.4          695            10.8          14.2</w:t>
      </w:r>
    </w:p>
    <w:p w14:paraId="1125495F" w14:textId="77777777" w:rsidR="002206D6" w:rsidRPr="00957658" w:rsidRDefault="002206D6" w:rsidP="002206D6">
      <w:pPr>
        <w:rPr>
          <w:rFonts w:eastAsia="华文楷体"/>
          <w:b/>
          <w:color w:val="FF0000"/>
          <w:szCs w:val="21"/>
        </w:rPr>
      </w:pPr>
      <w:r w:rsidRPr="00957658">
        <w:rPr>
          <w:rFonts w:eastAsia="华文楷体"/>
          <w:b/>
          <w:color w:val="FF0000"/>
          <w:szCs w:val="21"/>
        </w:rPr>
        <w:t>12</w:t>
      </w:r>
      <w:r w:rsidRPr="00957658">
        <w:rPr>
          <w:rFonts w:eastAsia="华文楷体"/>
          <w:b/>
          <w:color w:val="FF0000"/>
          <w:szCs w:val="21"/>
        </w:rPr>
        <w:t>、能量法</w:t>
      </w:r>
      <w:r w:rsidRPr="00957658">
        <w:rPr>
          <w:rFonts w:eastAsia="华文楷体"/>
          <w:b/>
          <w:color w:val="FF0000"/>
          <w:szCs w:val="21"/>
        </w:rPr>
        <w:t xml:space="preserve">        30           5.7          408            6.32          13.6</w:t>
      </w:r>
    </w:p>
    <w:p w14:paraId="5E7C8F23" w14:textId="77777777" w:rsidR="002206D6" w:rsidRPr="00957658" w:rsidRDefault="002206D6" w:rsidP="002206D6">
      <w:pPr>
        <w:rPr>
          <w:rFonts w:eastAsia="华文楷体"/>
          <w:b/>
          <w:color w:val="FF0000"/>
          <w:szCs w:val="21"/>
        </w:rPr>
      </w:pPr>
      <w:r w:rsidRPr="00957658">
        <w:rPr>
          <w:rFonts w:eastAsia="华文楷体"/>
          <w:b/>
          <w:color w:val="FF0000"/>
          <w:szCs w:val="21"/>
        </w:rPr>
        <w:t>13</w:t>
      </w:r>
      <w:r w:rsidRPr="00957658">
        <w:rPr>
          <w:rFonts w:eastAsia="华文楷体"/>
          <w:b/>
          <w:color w:val="FF0000"/>
          <w:szCs w:val="21"/>
        </w:rPr>
        <w:t>、超静定</w:t>
      </w:r>
      <w:r w:rsidRPr="00957658">
        <w:rPr>
          <w:rFonts w:eastAsia="华文楷体"/>
          <w:b/>
          <w:color w:val="FF0000"/>
          <w:szCs w:val="21"/>
        </w:rPr>
        <w:t xml:space="preserve">        29           5.6          443            6.86          15.3</w:t>
      </w:r>
    </w:p>
    <w:p w14:paraId="6B8C1272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14</w:t>
      </w:r>
      <w:r w:rsidRPr="00957658">
        <w:rPr>
          <w:rFonts w:eastAsia="华文楷体"/>
          <w:b/>
          <w:szCs w:val="21"/>
        </w:rPr>
        <w:t>、动载荷</w:t>
      </w:r>
      <w:r w:rsidRPr="00957658">
        <w:rPr>
          <w:rFonts w:eastAsia="华文楷体"/>
          <w:b/>
          <w:szCs w:val="21"/>
        </w:rPr>
        <w:t xml:space="preserve">        36           6.9          544            8.43          15.1</w:t>
      </w:r>
    </w:p>
    <w:p w14:paraId="77AC8C5B" w14:textId="77777777" w:rsidR="002206D6" w:rsidRPr="00957658" w:rsidRDefault="002206D6" w:rsidP="002206D6">
      <w:pPr>
        <w:rPr>
          <w:rFonts w:eastAsia="华文楷体"/>
          <w:b/>
          <w:color w:val="FF0000"/>
          <w:szCs w:val="21"/>
        </w:rPr>
      </w:pPr>
      <w:r w:rsidRPr="00957658">
        <w:rPr>
          <w:rFonts w:eastAsia="华文楷体"/>
          <w:b/>
          <w:color w:val="FF0000"/>
          <w:szCs w:val="21"/>
        </w:rPr>
        <w:lastRenderedPageBreak/>
        <w:t>15</w:t>
      </w:r>
      <w:r w:rsidRPr="00957658">
        <w:rPr>
          <w:rFonts w:eastAsia="华文楷体"/>
          <w:b/>
          <w:color w:val="FF0000"/>
          <w:szCs w:val="21"/>
        </w:rPr>
        <w:t>、疲劳</w:t>
      </w:r>
      <w:r w:rsidRPr="00957658">
        <w:rPr>
          <w:rFonts w:eastAsia="华文楷体"/>
          <w:b/>
          <w:color w:val="FF0000"/>
          <w:szCs w:val="21"/>
        </w:rPr>
        <w:t xml:space="preserve">          09           1.7          36             0.56          4.0</w:t>
      </w:r>
    </w:p>
    <w:p w14:paraId="31918375" w14:textId="77777777" w:rsidR="002206D6" w:rsidRPr="00957658" w:rsidRDefault="002206D6" w:rsidP="002206D6">
      <w:pPr>
        <w:rPr>
          <w:rFonts w:eastAsia="华文楷体"/>
          <w:b/>
          <w:szCs w:val="21"/>
        </w:rPr>
      </w:pPr>
      <w:r w:rsidRPr="00957658">
        <w:rPr>
          <w:rFonts w:eastAsia="华文楷体"/>
          <w:b/>
          <w:szCs w:val="21"/>
        </w:rPr>
        <w:t>16</w:t>
      </w:r>
      <w:r w:rsidRPr="00957658">
        <w:rPr>
          <w:rFonts w:eastAsia="华文楷体"/>
          <w:b/>
          <w:szCs w:val="21"/>
        </w:rPr>
        <w:t>、图形几何性质</w:t>
      </w:r>
      <w:r w:rsidRPr="00957658">
        <w:rPr>
          <w:rFonts w:eastAsia="华文楷体"/>
          <w:b/>
          <w:szCs w:val="21"/>
        </w:rPr>
        <w:t xml:space="preserve">  14           2.7          112            1.74          8.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22"/>
      </w:tblGrid>
      <w:tr w:rsidR="002206D6" w:rsidRPr="00957658" w14:paraId="0D6CF93B" w14:textId="77777777" w:rsidTr="00891DA2">
        <w:tc>
          <w:tcPr>
            <w:tcW w:w="852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66CF7D8" w14:textId="77777777" w:rsidR="002206D6" w:rsidRPr="00957658" w:rsidRDefault="002206D6" w:rsidP="002206D6">
            <w:pPr>
              <w:rPr>
                <w:rFonts w:eastAsia="华文楷体"/>
                <w:b/>
                <w:szCs w:val="21"/>
              </w:rPr>
            </w:pPr>
            <w:r w:rsidRPr="00957658">
              <w:rPr>
                <w:rFonts w:eastAsia="华文楷体"/>
                <w:b/>
                <w:szCs w:val="21"/>
              </w:rPr>
              <w:t xml:space="preserve">                  522                      6455</w:t>
            </w:r>
          </w:p>
        </w:tc>
      </w:tr>
    </w:tbl>
    <w:p w14:paraId="28A20528" w14:textId="77777777" w:rsidR="002206D6" w:rsidRPr="00957658" w:rsidRDefault="002206D6" w:rsidP="002206D6">
      <w:pPr>
        <w:rPr>
          <w:rFonts w:eastAsia="华文楷体"/>
          <w:b/>
          <w:szCs w:val="21"/>
        </w:rPr>
      </w:pPr>
    </w:p>
    <w:p w14:paraId="6AAC9643" w14:textId="77777777" w:rsidR="002206D6" w:rsidRPr="00957658" w:rsidRDefault="002206D6" w:rsidP="00837B15">
      <w:pPr>
        <w:spacing w:beforeLines="50" w:before="156" w:afterLines="50" w:after="156"/>
        <w:rPr>
          <w:rFonts w:eastAsia="SimHei"/>
          <w:b/>
          <w:bCs/>
        </w:rPr>
      </w:pPr>
    </w:p>
    <w:p w14:paraId="7A0D7429" w14:textId="77777777" w:rsidR="002206D6" w:rsidRPr="00957658" w:rsidRDefault="002206D6" w:rsidP="00837B15">
      <w:pPr>
        <w:spacing w:beforeLines="50" w:before="156" w:afterLines="50" w:after="156"/>
        <w:rPr>
          <w:rFonts w:eastAsia="SimHei"/>
          <w:b/>
          <w:bCs/>
        </w:rPr>
      </w:pPr>
    </w:p>
    <w:p w14:paraId="712E3158" w14:textId="77777777" w:rsidR="002206D6" w:rsidRPr="00957658" w:rsidRDefault="002206D6" w:rsidP="00837B15">
      <w:pPr>
        <w:spacing w:beforeLines="50" w:before="156" w:afterLines="50" w:after="156"/>
        <w:rPr>
          <w:rFonts w:eastAsia="SimHei"/>
          <w:b/>
          <w:bCs/>
        </w:rPr>
      </w:pPr>
    </w:p>
    <w:p w14:paraId="1427DEE7" w14:textId="77777777" w:rsidR="002206D6" w:rsidRPr="00957658" w:rsidRDefault="002206D6" w:rsidP="00837B15">
      <w:pPr>
        <w:spacing w:beforeLines="50" w:before="156" w:afterLines="50" w:after="156"/>
        <w:rPr>
          <w:rFonts w:eastAsia="SimHei"/>
          <w:b/>
          <w:bCs/>
        </w:rPr>
      </w:pPr>
    </w:p>
    <w:p w14:paraId="589F06FA" w14:textId="77777777" w:rsidR="00837B15" w:rsidRPr="00957658" w:rsidRDefault="008406B9" w:rsidP="00837B15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t>绪论</w:t>
      </w:r>
      <w:r w:rsidR="00837B15" w:rsidRPr="00957658">
        <w:rPr>
          <w:rFonts w:eastAsia="SimHei"/>
          <w:b/>
          <w:bCs/>
          <w:sz w:val="24"/>
          <w:szCs w:val="32"/>
        </w:rPr>
        <w:t xml:space="preserve"> </w:t>
      </w:r>
      <w:r w:rsidR="00837B15" w:rsidRPr="00957658">
        <w:rPr>
          <w:rFonts w:eastAsia="SimHei"/>
          <w:b/>
          <w:bCs/>
          <w:sz w:val="24"/>
          <w:szCs w:val="32"/>
        </w:rPr>
        <w:t>知识结构框图</w:t>
      </w:r>
    </w:p>
    <w:p w14:paraId="67DB9476" w14:textId="77777777" w:rsidR="00837B15" w:rsidRPr="00957658" w:rsidRDefault="00837B15" w:rsidP="00837B15">
      <w:r w:rsidRPr="00957658">
        <w:rPr>
          <w:noProof/>
          <w:sz w:val="20"/>
        </w:rPr>
        <w:pict w14:anchorId="3A9E35C5">
          <v:line id="_x0000_s1053" style="position:absolute;left:0;text-align:left;z-index:34" from="318pt,11.85pt" to="336pt,11.85pt"/>
        </w:pict>
      </w:r>
      <w:r w:rsidRPr="00957658">
        <w:rPr>
          <w:noProof/>
          <w:sz w:val="20"/>
        </w:rPr>
        <w:pict w14:anchorId="6281AC18">
          <v:line id="_x0000_s1052" style="position:absolute;left:0;text-align:left;z-index:33" from="213pt,12.6pt" to="227.25pt,12.6pt"/>
        </w:pict>
      </w:r>
      <w:r w:rsidRPr="00957658">
        <w:rPr>
          <w:noProof/>
          <w:sz w:val="20"/>
        </w:rPr>
        <w:pict w14:anchorId="23B3F348">
          <v:line id="_x0000_s1050" style="position:absolute;left:0;text-align:left;z-index:31" from="45pt,11.85pt" to="59.2pt,12.25pt"/>
        </w:pict>
      </w:r>
      <w:r w:rsidRPr="00957658">
        <w:rPr>
          <w:noProof/>
          <w:sz w:val="20"/>
        </w:rPr>
        <w:pict w14:anchorId="4988CD79">
          <v:rect id="_x0000_s1041" style="position:absolute;left:0;text-align:left;margin-left:336pt;margin-top:0;width:90pt;height:23.4pt;z-index:22">
            <v:textbox style="mso-next-textbox:#_x0000_s1041">
              <w:txbxContent>
                <w:p w14:paraId="3E7A1689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解决问题的思路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03F7D44">
          <v:rect id="_x0000_s1040" style="position:absolute;left:0;text-align:left;margin-left:228pt;margin-top:0;width:90pt;height:23.4pt;z-index:21">
            <v:textbox style="mso-next-textbox:#_x0000_s1040">
              <w:txbxContent>
                <w:p w14:paraId="035C6583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材料力学的任务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EB5592B">
          <v:rect id="_x0000_s1039" style="position:absolute;left:0;text-align:left;margin-left:59.25pt;margin-top:0;width:153pt;height:23.4pt;z-index:20">
            <v:textbox style="mso-next-textbox:#_x0000_s1039">
              <w:txbxContent>
                <w:p w14:paraId="79EFB02B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衡量构件承载能力的</w:t>
                  </w:r>
                  <w:r>
                    <w:rPr>
                      <w:rFonts w:hint="eastAsia"/>
                    </w:rPr>
                    <w:t>3</w:t>
                  </w:r>
                  <w:r>
                    <w:rPr>
                      <w:rFonts w:hint="eastAsia"/>
                    </w:rPr>
                    <w:t>个方面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E2A9AB1">
          <v:rect id="_x0000_s1038" style="position:absolute;left:0;text-align:left;margin-left:0;margin-top:0;width:45pt;height:23.4pt;z-index:19">
            <v:textbox style="mso-next-textbox:#_x0000_s1038">
              <w:txbxContent>
                <w:p w14:paraId="5623AD66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构件</w:t>
                  </w:r>
                </w:p>
              </w:txbxContent>
            </v:textbox>
          </v:rect>
        </w:pict>
      </w:r>
    </w:p>
    <w:p w14:paraId="6DDB656E" w14:textId="77777777" w:rsidR="00837B15" w:rsidRPr="00957658" w:rsidRDefault="00837B15" w:rsidP="00837B15">
      <w:r w:rsidRPr="00957658">
        <w:rPr>
          <w:noProof/>
          <w:sz w:val="20"/>
        </w:rPr>
        <w:pict w14:anchorId="537D4A7F">
          <v:line id="_x0000_s1055" style="position:absolute;left:0;text-align:left;z-index:36" from="27pt,7.8pt" to="27pt,23.4pt"/>
        </w:pict>
      </w:r>
    </w:p>
    <w:p w14:paraId="14CF22C0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089FCDF2">
          <v:rect id="_x0000_s1044" style="position:absolute;left:0;text-align:left;margin-left:261pt;margin-top:7.8pt;width:126pt;height:23.4pt;z-index:25">
            <v:textbox style="mso-next-textbox:#_x0000_s1044">
              <w:txbxContent>
                <w:p w14:paraId="2E2C467C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一般条件下的两个限制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5AC6E4A">
          <v:rect id="_x0000_s1043" style="position:absolute;left:0;text-align:left;margin-left:90pt;margin-top:7.8pt;width:135pt;height:23.4pt;z-index:24">
            <v:textbox style="mso-next-textbox:#_x0000_s1043">
              <w:txbxContent>
                <w:p w14:paraId="47B2A0EB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固体的</w:t>
                  </w:r>
                  <w:r>
                    <w:rPr>
                      <w:rFonts w:hint="eastAsia"/>
                    </w:rPr>
                    <w:t>3</w:t>
                  </w:r>
                  <w:r>
                    <w:rPr>
                      <w:rFonts w:hint="eastAsia"/>
                    </w:rPr>
                    <w:t>个基本假设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310019E">
          <v:rect id="_x0000_s1042" style="position:absolute;left:0;text-align:left;margin-left:0;margin-top:7.8pt;width:63pt;height:23.4pt;z-index:23">
            <v:textbox style="mso-next-textbox:#_x0000_s1042">
              <w:txbxContent>
                <w:p w14:paraId="26E153C7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固体</w:t>
                  </w:r>
                </w:p>
              </w:txbxContent>
            </v:textbox>
          </v:rect>
        </w:pict>
      </w:r>
    </w:p>
    <w:p w14:paraId="6974E7E7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481B0A9A">
          <v:line id="_x0000_s1054" style="position:absolute;left:0;text-align:left;z-index:35" from="225pt,4.05pt" to="261pt,4.05pt"/>
        </w:pict>
      </w:r>
      <w:r w:rsidRPr="00957658">
        <w:rPr>
          <w:noProof/>
          <w:sz w:val="20"/>
        </w:rPr>
        <w:pict w14:anchorId="507287B1">
          <v:line id="_x0000_s1051" style="position:absolute;left:0;text-align:left;z-index:32" from="63pt,3.3pt" to="90pt,3.3pt"/>
        </w:pict>
      </w:r>
    </w:p>
    <w:p w14:paraId="44F1860C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54CC71A8">
          <v:rect id="_x0000_s1094" style="position:absolute;left:0;text-align:left;margin-left:300pt;margin-top:14.85pt;width:54pt;height:30.15pt;z-index:75" strokecolor="white">
            <v:textbox style="mso-next-textbox:#_x0000_s1094">
              <w:txbxContent>
                <w:p w14:paraId="1A4EF36D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分布力</w:t>
                  </w:r>
                </w:p>
                <w:p w14:paraId="61DD65A7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集中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2312A80">
          <v:rect id="_x0000_s1047" style="position:absolute;left:0;text-align:left;margin-left:179.25pt;margin-top:7.8pt;width:198pt;height:46.8pt;z-index:28">
            <v:textbox style="mso-next-textbox:#_x0000_s1047">
              <w:txbxContent>
                <w:p w14:paraId="3D1A934E" w14:textId="77777777" w:rsidR="00837B15" w:rsidRDefault="00837B15" w:rsidP="00837B15">
                  <w:pPr>
                    <w:spacing w:beforeLines="100" w:before="312" w:line="30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按作用方式分</w:t>
                  </w:r>
                  <w:r>
                    <w:rPr>
                      <w:rFonts w:hint="eastAsia"/>
                    </w:rPr>
                    <w:t xml:space="preserve">    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3383CA0">
          <v:line id="_x0000_s1056" style="position:absolute;left:0;text-align:left;z-index:37" from="27pt,0" to="27pt,54.6pt"/>
        </w:pict>
      </w:r>
      <w:r w:rsidRPr="00957658">
        <w:rPr>
          <w:noProof/>
          <w:sz w:val="20"/>
        </w:rPr>
        <w:pict w14:anchorId="4F7AB4F1">
          <v:rect id="_x0000_s1027" style="position:absolute;left:0;text-align:left;margin-left:296.25pt;margin-top:13.65pt;width:54pt;height:31.2pt;z-index:8" strokecolor="white">
            <v:textbox style="mso-next-textbox:#_x0000_s1027">
              <w:txbxContent>
                <w:p w14:paraId="5A0C9D7B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分布力</w:t>
                  </w:r>
                </w:p>
                <w:p w14:paraId="31024FA7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集中力</w:t>
                  </w:r>
                </w:p>
              </w:txbxContent>
            </v:textbox>
            <w10:wrap type="square"/>
          </v:rect>
        </w:pict>
      </w:r>
    </w:p>
    <w:p w14:paraId="00B0613D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317C7444"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96" type="#_x0000_t87" style="position:absolute;left:0;text-align:left;margin-left:293.25pt;margin-top:7.8pt;width:12.75pt;height:15.6pt;z-index:77"/>
        </w:pict>
      </w:r>
      <w:r w:rsidRPr="00957658">
        <w:rPr>
          <w:noProof/>
          <w:sz w:val="20"/>
        </w:rPr>
        <w:pict w14:anchorId="0E853211">
          <v:shape id="_x0000_s1095" type="#_x0000_t87" style="position:absolute;left:0;text-align:left;margin-left:249pt;margin-top:13.35pt;width:9pt;height:15.6pt;z-index:76"/>
        </w:pict>
      </w:r>
      <w:r w:rsidRPr="00957658">
        <w:rPr>
          <w:noProof/>
          <w:sz w:val="20"/>
        </w:rPr>
        <w:pict w14:anchorId="26DE7617">
          <v:rect id="_x0000_s1093" style="position:absolute;left:0;text-align:left;margin-left:252pt;margin-top:5.55pt;width:54pt;height:31.2pt;z-index:74" strokecolor="white">
            <v:textbox style="mso-next-textbox:#_x0000_s1093">
              <w:txbxContent>
                <w:p w14:paraId="32F025D2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表面力</w:t>
                  </w:r>
                </w:p>
                <w:p w14:paraId="41E7AE26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体积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F6527DF">
          <v:shape id="_x0000_s1028" type="#_x0000_t87" style="position:absolute;left:0;text-align:left;margin-left:292.5pt;margin-top:4.65pt;width:9pt;height:15.6pt;z-index:9"/>
        </w:pict>
      </w:r>
      <w:r w:rsidRPr="00957658">
        <w:rPr>
          <w:noProof/>
          <w:sz w:val="20"/>
        </w:rPr>
        <w:pict w14:anchorId="26B775D9">
          <v:shape id="_x0000_s1029" type="#_x0000_t87" style="position:absolute;left:0;text-align:left;margin-left:249pt;margin-top:10.8pt;width:9pt;height:15.6pt;z-index:10"/>
        </w:pict>
      </w:r>
      <w:r w:rsidRPr="00957658">
        <w:rPr>
          <w:noProof/>
          <w:sz w:val="20"/>
        </w:rPr>
        <w:pict w14:anchorId="6730C585">
          <v:rect id="_x0000_s1026" style="position:absolute;left:0;text-align:left;margin-left:252pt;margin-top:0;width:47.25pt;height:35.25pt;z-index:7;mso-wrap-edited:f" wrapcoords="-300 0 -300 21600 21900 21600 21900 0 -300 0" strokecolor="white">
            <v:textbox style="mso-next-textbox:#_x0000_s1026">
              <w:txbxContent>
                <w:p w14:paraId="4D774D66" w14:textId="77777777" w:rsidR="00837B15" w:rsidRDefault="00837B15" w:rsidP="00837B15">
                  <w:pPr>
                    <w:spacing w:line="30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表面力</w:t>
                  </w:r>
                </w:p>
                <w:p w14:paraId="74E11A8B" w14:textId="77777777" w:rsidR="00837B15" w:rsidRDefault="00837B15" w:rsidP="00837B15">
                  <w:pPr>
                    <w:spacing w:line="30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体积力</w:t>
                  </w:r>
                </w:p>
              </w:txbxContent>
            </v:textbox>
          </v:rect>
        </w:pict>
      </w:r>
    </w:p>
    <w:p w14:paraId="098F23B3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5516684A">
          <v:line id="_x0000_s1062" style="position:absolute;left:0;text-align:left;z-index:43" from="162pt,0" to="162pt,62.4pt"/>
        </w:pict>
      </w:r>
      <w:r w:rsidRPr="00957658">
        <w:rPr>
          <w:noProof/>
          <w:sz w:val="20"/>
        </w:rPr>
        <w:pict w14:anchorId="57ABCB14">
          <v:line id="_x0000_s1060" style="position:absolute;left:0;text-align:left;z-index:41" from="162pt,0" to="180pt,0"/>
        </w:pict>
      </w:r>
    </w:p>
    <w:p w14:paraId="535948E4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749AA331">
          <v:rect id="_x0000_s1046" style="position:absolute;left:0;text-align:left;margin-left:1in;margin-top:7.8pt;width:1in;height:23.4pt;z-index:27">
            <v:textbox style="mso-next-textbox:#_x0000_s1046">
              <w:txbxContent>
                <w:p w14:paraId="541312A4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外力的分类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B738257">
          <v:rect id="_x0000_s1045" style="position:absolute;left:0;text-align:left;margin-left:0;margin-top:7.8pt;width:45pt;height:23.4pt;z-index:26">
            <v:textbox style="mso-next-textbox:#_x0000_s1045">
              <w:txbxContent>
                <w:p w14:paraId="0E28F2E3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外力</w:t>
                  </w:r>
                </w:p>
              </w:txbxContent>
            </v:textbox>
          </v:rect>
        </w:pict>
      </w:r>
    </w:p>
    <w:p w14:paraId="234E4762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495C210A">
          <v:rect id="_x0000_s1049" style="position:absolute;left:0;text-align:left;margin-left:180pt;margin-top:0;width:252pt;height:54.6pt;z-index:30">
            <v:textbox style="mso-next-textbox:#_x0000_s1049">
              <w:txbxContent>
                <w:p w14:paraId="524E5EC6" w14:textId="77777777" w:rsidR="00837B15" w:rsidRDefault="00837B15" w:rsidP="00837B15">
                  <w:pPr>
                    <w:spacing w:beforeLines="50" w:before="156" w:line="30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按随时间变化情况分表面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E6C69F3">
          <v:rect id="_x0000_s1099" style="position:absolute;left:0;text-align:left;margin-left:5in;margin-top:10.65pt;width:60pt;height:36.15pt;z-index:80" strokecolor="white">
            <v:textbox style="mso-next-textbox:#_x0000_s1099">
              <w:txbxContent>
                <w:p w14:paraId="653A4265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交变载荷</w:t>
                  </w:r>
                </w:p>
                <w:p w14:paraId="0711F9D5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冲击载荷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0299001">
          <v:rect id="_x0000_s1097" style="position:absolute;left:0;text-align:left;margin-left:318.75pt;margin-top:.6pt;width:54pt;height:37.95pt;z-index:78" strokecolor="white">
            <v:textbox style="mso-next-textbox:#_x0000_s1097">
              <w:txbxContent>
                <w:p w14:paraId="3183B8D8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静载荷</w:t>
                  </w:r>
                </w:p>
                <w:p w14:paraId="2557152E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动载荷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5865299">
          <v:shape id="_x0000_s1098" type="#_x0000_t87" style="position:absolute;left:0;text-align:left;margin-left:315pt;margin-top:6.9pt;width:9pt;height:23.4pt;z-index:79"/>
        </w:pict>
      </w:r>
      <w:r w:rsidRPr="00957658">
        <w:rPr>
          <w:noProof/>
          <w:sz w:val="20"/>
        </w:rPr>
        <w:pict w14:anchorId="6D1BA86C">
          <v:line id="_x0000_s1059" style="position:absolute;left:0;text-align:left;z-index:40" from="2in,7.8pt" to="162pt,7.8pt"/>
        </w:pict>
      </w:r>
      <w:r w:rsidRPr="00957658">
        <w:rPr>
          <w:noProof/>
          <w:sz w:val="20"/>
        </w:rPr>
        <w:pict w14:anchorId="59192634">
          <v:line id="_x0000_s1058" style="position:absolute;left:0;text-align:left;z-index:39" from="45pt,2.55pt" to="1in,2.55pt"/>
        </w:pict>
      </w:r>
      <w:r w:rsidRPr="00957658">
        <w:rPr>
          <w:noProof/>
          <w:sz w:val="20"/>
        </w:rPr>
        <w:pict w14:anchorId="34DB732E">
          <v:rect id="_x0000_s1032" style="position:absolute;left:0;text-align:left;margin-left:362.25pt;margin-top:11.4pt;width:57.75pt;height:35.4pt;z-index:13" strokecolor="white">
            <v:textbox style="mso-next-textbox:#_x0000_s1032">
              <w:txbxContent>
                <w:p w14:paraId="240C90CC" w14:textId="77777777" w:rsidR="00837B15" w:rsidRDefault="00837B15" w:rsidP="00837B15">
                  <w:pPr>
                    <w:spacing w:line="26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交变载荷</w:t>
                  </w:r>
                </w:p>
                <w:p w14:paraId="111BA253" w14:textId="77777777" w:rsidR="00837B15" w:rsidRDefault="00837B15" w:rsidP="00837B15">
                  <w:pPr>
                    <w:spacing w:line="26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冲击载荷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1DE80D4">
          <v:shape id="_x0000_s1031" type="#_x0000_t87" style="position:absolute;left:0;text-align:left;margin-left:315pt;margin-top:10.65pt;width:9pt;height:23.4pt;z-index:12"/>
        </w:pict>
      </w:r>
      <w:r w:rsidRPr="00957658">
        <w:rPr>
          <w:noProof/>
          <w:sz w:val="20"/>
        </w:rPr>
        <w:pict w14:anchorId="30012C0B">
          <v:rect id="_x0000_s1030" style="position:absolute;left:0;text-align:left;margin-left:319.5pt;margin-top:4.2pt;width:54pt;height:34.8pt;z-index:11" strokecolor="white">
            <v:textbox style="mso-next-textbox:#_x0000_s1030">
              <w:txbxContent>
                <w:p w14:paraId="65990F0F" w14:textId="77777777" w:rsidR="00837B15" w:rsidRDefault="00837B15" w:rsidP="00837B15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静载荷</w:t>
                  </w:r>
                </w:p>
                <w:p w14:paraId="3BE39A13" w14:textId="77777777" w:rsidR="00837B15" w:rsidRDefault="00837B15" w:rsidP="00837B15">
                  <w:pPr>
                    <w:spacing w:line="30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动载荷</w:t>
                  </w:r>
                </w:p>
              </w:txbxContent>
            </v:textbox>
          </v:rect>
        </w:pict>
      </w:r>
    </w:p>
    <w:p w14:paraId="0D152FA7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38037278">
          <v:shape id="_x0000_s1100" type="#_x0000_t87" style="position:absolute;left:0;text-align:left;margin-left:357.75pt;margin-top:6.3pt;width:9pt;height:15.6pt;z-index:81"/>
        </w:pict>
      </w:r>
      <w:r w:rsidRPr="00957658">
        <w:rPr>
          <w:noProof/>
          <w:sz w:val="20"/>
        </w:rPr>
        <w:pict w14:anchorId="774B4294">
          <v:line id="_x0000_s1057" style="position:absolute;left:0;text-align:left;z-index:38" from="27pt,0" to="27pt,46.8pt"/>
        </w:pict>
      </w:r>
      <w:r w:rsidRPr="00957658">
        <w:rPr>
          <w:noProof/>
          <w:sz w:val="20"/>
        </w:rPr>
        <w:pict w14:anchorId="1D461191">
          <v:shape id="_x0000_s1033" type="#_x0000_t87" style="position:absolute;left:0;text-align:left;margin-left:5in;margin-top:2.55pt;width:9pt;height:20.85pt;z-index:14"/>
        </w:pict>
      </w:r>
    </w:p>
    <w:p w14:paraId="00D1E43A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241CAD70">
          <v:line id="_x0000_s1061" style="position:absolute;left:0;text-align:left;flip:x;z-index:42" from="162.75pt,0" to="180pt,0"/>
        </w:pict>
      </w:r>
      <w:r w:rsidRPr="00957658">
        <w:rPr>
          <w:noProof/>
          <w:sz w:val="20"/>
        </w:rPr>
        <w:pict w14:anchorId="7B365948">
          <v:line id="_x0000_s1034" style="position:absolute;left:0;text-align:left;flip:x;z-index:15" from="162pt,0" to="171pt,0"/>
        </w:pict>
      </w:r>
    </w:p>
    <w:p w14:paraId="0F2D2E49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6F0C16D0">
          <v:rect id="_x0000_s1048" style="position:absolute;left:0;text-align:left;margin-left:0;margin-top:14.1pt;width:45pt;height:23.4pt;z-index:29">
            <v:textbox style="mso-next-textbox:#_x0000_s1048">
              <w:txbxContent>
                <w:p w14:paraId="39E270DC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内力</w:t>
                  </w:r>
                </w:p>
              </w:txbxContent>
            </v:textbox>
          </v:rect>
        </w:pict>
      </w:r>
    </w:p>
    <w:p w14:paraId="53555640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3DD42CEA">
          <v:line id="_x0000_s1066" style="position:absolute;left:0;text-align:left;z-index:47" from="252pt,12.6pt" to="270pt,12.6pt"/>
        </w:pict>
      </w:r>
      <w:r w:rsidRPr="00957658">
        <w:rPr>
          <w:noProof/>
          <w:sz w:val="20"/>
        </w:rPr>
        <w:pict w14:anchorId="0FCBD085">
          <v:rect id="_x0000_s1065" style="position:absolute;left:0;text-align:left;margin-left:270pt;margin-top:0;width:162pt;height:23.4pt;z-index:46">
            <v:textbox style="mso-next-textbox:#_x0000_s1065">
              <w:txbxContent>
                <w:p w14:paraId="74666901" w14:textId="77777777" w:rsidR="00837B15" w:rsidRDefault="00837B15" w:rsidP="00837B15">
                  <w:pPr>
                    <w:rPr>
                      <w:rFonts w:hint="eastAsia"/>
                      <w:spacing w:val="-10"/>
                    </w:rPr>
                  </w:pPr>
                  <w:r>
                    <w:rPr>
                      <w:rFonts w:hint="eastAsia"/>
                      <w:spacing w:val="-10"/>
                    </w:rPr>
                    <w:t>向截面内一点简化——主矢和主矩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90B4B0C">
          <v:rect id="_x0000_s1064" style="position:absolute;left:0;text-align:left;margin-left:63pt;margin-top:0;width:189pt;height:23.4pt;z-index:45">
            <v:textbox style="mso-next-textbox:#_x0000_s1064">
              <w:txbxContent>
                <w:p w14:paraId="3863F80B" w14:textId="77777777" w:rsidR="00837B15" w:rsidRDefault="00837B15" w:rsidP="00837B15">
                  <w:pPr>
                    <w:rPr>
                      <w:rFonts w:hint="eastAsia"/>
                      <w:spacing w:val="-10"/>
                    </w:rPr>
                  </w:pPr>
                  <w:r>
                    <w:rPr>
                      <w:rFonts w:hint="eastAsia"/>
                      <w:spacing w:val="-10"/>
                    </w:rPr>
                    <w:t>研究内力的方法——截面法（截</w:t>
                  </w:r>
                  <w:r>
                    <w:rPr>
                      <w:spacing w:val="-10"/>
                    </w:rPr>
                    <w:t>,</w:t>
                  </w:r>
                  <w:r>
                    <w:rPr>
                      <w:rFonts w:hint="eastAsia"/>
                      <w:spacing w:val="-10"/>
                    </w:rPr>
                    <w:t>取</w:t>
                  </w:r>
                  <w:r>
                    <w:rPr>
                      <w:rFonts w:hint="eastAsia"/>
                      <w:spacing w:val="-10"/>
                    </w:rPr>
                    <w:t>,</w:t>
                  </w:r>
                  <w:r>
                    <w:rPr>
                      <w:rFonts w:hint="eastAsia"/>
                      <w:spacing w:val="-10"/>
                    </w:rPr>
                    <w:t>代</w:t>
                  </w:r>
                  <w:r>
                    <w:rPr>
                      <w:rFonts w:hint="eastAsia"/>
                      <w:spacing w:val="-10"/>
                    </w:rPr>
                    <w:t>,</w:t>
                  </w:r>
                  <w:r>
                    <w:rPr>
                      <w:rFonts w:hint="eastAsia"/>
                      <w:spacing w:val="-10"/>
                    </w:rPr>
                    <w:t>平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14ABED5">
          <v:line id="_x0000_s1063" style="position:absolute;left:0;text-align:left;z-index:44" from="45pt,11.85pt" to="63pt,11.85pt"/>
        </w:pict>
      </w:r>
    </w:p>
    <w:p w14:paraId="0BDAAF48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0B87E96B">
          <v:line id="_x0000_s1091" style="position:absolute;left:0;text-align:left;z-index:72" from="26.25pt,5.55pt" to="26.25pt,21.15pt"/>
        </w:pict>
      </w:r>
    </w:p>
    <w:p w14:paraId="5F8306AA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781260E5">
          <v:rect id="_x0000_s1070" style="position:absolute;left:0;text-align:left;margin-left:324pt;margin-top:8.55pt;width:108pt;height:23.4pt;z-index:51">
            <v:textbox style="mso-next-textbox:#_x0000_s1070">
              <w:txbxContent>
                <w:p w14:paraId="31906D8C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力的国际制单位</w:t>
                  </w:r>
                  <w:proofErr w:type="gramStart"/>
                  <w:r>
                    <w:rPr>
                      <w:rFonts w:hint="eastAsia"/>
                    </w:rPr>
                    <w:t>位</w:t>
                  </w:r>
                  <w:proofErr w:type="gramEnd"/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41C25C7">
          <v:rect id="_x0000_s1069" style="position:absolute;left:0;text-align:left;margin-left:198pt;margin-top:0;width:108pt;height:39pt;z-index:50">
            <v:textbox style="mso-next-textbox:#_x0000_s1069">
              <w:txbxContent>
                <w:p w14:paraId="573E9AED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与截面相切的分量</w:t>
                  </w:r>
                </w:p>
                <w:p w14:paraId="17CA5A21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——切应力</w:t>
                  </w:r>
                  <w:r>
                    <w:rPr>
                      <w:rFonts w:ascii="宋体" w:hAnsi="宋体" w:hint="eastAsia"/>
                    </w:rPr>
                    <w:t>τ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6E23568">
          <v:rect id="_x0000_s1068" style="position:absolute;left:0;text-align:left;margin-left:1in;margin-top:.75pt;width:108pt;height:39pt;z-index:49">
            <v:textbox style="mso-next-textbox:#_x0000_s1068">
              <w:txbxContent>
                <w:p w14:paraId="4A29C171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与截面垂直的分量</w:t>
                  </w:r>
                </w:p>
                <w:p w14:paraId="3EEEE6DD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——正应力</w:t>
                  </w:r>
                  <w:r>
                    <w:rPr>
                      <w:rFonts w:ascii="宋体" w:hAnsi="宋体" w:hint="eastAsia"/>
                    </w:rPr>
                    <w:t>σ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F27C932">
          <v:rect id="_x0000_s1067" style="position:absolute;left:0;text-align:left;margin-left:0;margin-top:6.3pt;width:45pt;height:23.4pt;z-index:48">
            <v:textbox style="mso-next-textbox:#_x0000_s1067">
              <w:txbxContent>
                <w:p w14:paraId="31CFC178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45E6B18">
          <v:line id="_x0000_s1092" style="position:absolute;left:0;text-align:left;z-index:73" from="27pt,0" to="27pt,0"/>
        </w:pict>
      </w:r>
    </w:p>
    <w:p w14:paraId="40A399B9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053F28BA">
          <v:line id="_x0000_s1073" style="position:absolute;left:0;text-align:left;z-index:54" from="306pt,5.25pt" to="324pt,5.25pt"/>
        </w:pict>
      </w:r>
      <w:r w:rsidRPr="00957658">
        <w:rPr>
          <w:noProof/>
          <w:sz w:val="20"/>
        </w:rPr>
        <w:pict w14:anchorId="630A131A">
          <v:line id="_x0000_s1072" style="position:absolute;left:0;text-align:left;z-index:53" from="180pt,5.25pt" to="198pt,5.25pt"/>
        </w:pict>
      </w:r>
      <w:r w:rsidRPr="00957658">
        <w:rPr>
          <w:noProof/>
          <w:sz w:val="20"/>
        </w:rPr>
        <w:pict w14:anchorId="148BBABE">
          <v:line id="_x0000_s1071" style="position:absolute;left:0;text-align:left;z-index:52" from="45pt,2.55pt" to="1in,2.55pt"/>
        </w:pict>
      </w:r>
      <w:r w:rsidRPr="00957658">
        <w:rPr>
          <w:noProof/>
          <w:sz w:val="20"/>
        </w:rPr>
        <w:pict w14:anchorId="4F87CCE3">
          <v:line id="_x0000_s1035" style="position:absolute;left:0;text-align:left;z-index:16" from="27pt,11.55pt" to="27pt,31.2pt"/>
        </w:pict>
      </w:r>
    </w:p>
    <w:p w14:paraId="5F4D329C" w14:textId="77777777" w:rsidR="00837B15" w:rsidRPr="00957658" w:rsidRDefault="00837B15" w:rsidP="00837B15">
      <w:pPr>
        <w:ind w:firstLine="435"/>
      </w:pPr>
      <w:r w:rsidRPr="00957658">
        <w:rPr>
          <w:noProof/>
          <w:sz w:val="20"/>
        </w:rPr>
        <w:pict w14:anchorId="27CBED58">
          <v:line id="_x0000_s1036" style="position:absolute;left:0;text-align:left;z-index:17" from="117pt,5.55pt" to="117pt,15.6pt"/>
        </w:pict>
      </w:r>
    </w:p>
    <w:p w14:paraId="2F9B73CC" w14:textId="77777777" w:rsidR="00837B15" w:rsidRPr="00957658" w:rsidRDefault="00837B15" w:rsidP="00837B15">
      <w:r w:rsidRPr="00957658">
        <w:rPr>
          <w:noProof/>
          <w:sz w:val="20"/>
        </w:rPr>
        <w:pict w14:anchorId="555D0A61">
          <v:line id="_x0000_s1082" style="position:absolute;left:0;text-align:left;z-index:63" from="46.5pt,13.5pt" to="91.5pt,13.5pt"/>
        </w:pict>
      </w:r>
      <w:r w:rsidRPr="00957658">
        <w:rPr>
          <w:noProof/>
          <w:sz w:val="20"/>
        </w:rPr>
        <w:pict w14:anchorId="6D641B07">
          <v:line id="_x0000_s1081" style="position:absolute;left:0;text-align:left;z-index:62" from="155.25pt,13.5pt" to="201.75pt,13.5pt"/>
        </w:pict>
      </w:r>
      <w:r w:rsidRPr="00957658">
        <w:rPr>
          <w:noProof/>
          <w:sz w:val="20"/>
        </w:rPr>
        <w:pict w14:anchorId="346DDC0C">
          <v:rect id="_x0000_s1076" style="position:absolute;left:0;text-align:left;margin-left:202.5pt;margin-top:3.3pt;width:108pt;height:23.4pt;z-index:57">
            <v:textbox style="mso-next-textbox:#_x0000_s1076">
              <w:txbxContent>
                <w:p w14:paraId="048D6961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角应变（</w:t>
                  </w:r>
                  <w:r>
                    <w:rPr>
                      <w:rFonts w:hint="eastAsia"/>
                    </w:rPr>
                    <w:t>切应变）</w:t>
                  </w:r>
                  <w:r>
                    <w:rPr>
                      <w:rFonts w:ascii="宋体" w:hAnsi="宋体" w:hint="eastAsia"/>
                    </w:rPr>
                    <w:t>γ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59F7F9D">
          <v:rect id="_x0000_s1075" style="position:absolute;left:0;text-align:left;margin-left:91.5pt;margin-top:1.8pt;width:63pt;height:23.4pt;z-index:56">
            <v:textbox style="mso-next-textbox:#_x0000_s1075">
              <w:txbxContent>
                <w:p w14:paraId="520B1DED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线应变</w:t>
                  </w:r>
                  <w:r>
                    <w:rPr>
                      <w:rFonts w:ascii="宋体" w:hAnsi="宋体" w:hint="eastAsia"/>
                    </w:rPr>
                    <w:t>ε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2EFA047">
          <v:rect id="_x0000_s1074" style="position:absolute;left:0;text-align:left;margin-left:.75pt;margin-top:.3pt;width:45pt;height:23.4pt;z-index:55">
            <v:textbox style="mso-next-textbox:#_x0000_s1074">
              <w:txbxContent>
                <w:p w14:paraId="6A09E9FF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变</w:t>
                  </w:r>
                </w:p>
              </w:txbxContent>
            </v:textbox>
          </v:rect>
        </w:pict>
      </w:r>
    </w:p>
    <w:p w14:paraId="79B62CE0" w14:textId="77777777" w:rsidR="00837B15" w:rsidRPr="00957658" w:rsidRDefault="00837B15" w:rsidP="00837B15">
      <w:r w:rsidRPr="00957658">
        <w:rPr>
          <w:noProof/>
          <w:sz w:val="20"/>
        </w:rPr>
        <w:pict w14:anchorId="3DE4692F">
          <v:line id="_x0000_s1037" style="position:absolute;left:0;text-align:left;z-index:18" from="27pt,6pt" to="27pt,24.15pt"/>
        </w:pict>
      </w:r>
    </w:p>
    <w:p w14:paraId="5CE4906C" w14:textId="77777777" w:rsidR="00837B15" w:rsidRPr="00957658" w:rsidRDefault="00837B15" w:rsidP="00837B15">
      <w:r w:rsidRPr="00957658">
        <w:rPr>
          <w:noProof/>
          <w:sz w:val="20"/>
        </w:rPr>
        <w:pict w14:anchorId="7EA3FC0D">
          <v:shape id="_x0000_s1080" type="#_x0000_t87" style="position:absolute;left:0;text-align:left;margin-left:177.75pt;margin-top:12.15pt;width:9pt;height:23.4pt;z-index:61"/>
        </w:pict>
      </w:r>
      <w:r w:rsidRPr="00957658">
        <w:rPr>
          <w:noProof/>
          <w:sz w:val="20"/>
        </w:rPr>
        <w:pict w14:anchorId="7409769B">
          <v:rect id="_x0000_s1079" style="position:absolute;left:0;text-align:left;margin-left:171pt;margin-top:3.45pt;width:180pt;height:39pt;z-index:60">
            <v:textbox style="mso-next-textbox:#_x0000_s1079">
              <w:txbxContent>
                <w:p w14:paraId="7FF1E046" w14:textId="77777777" w:rsidR="00837B15" w:rsidRDefault="00837B15" w:rsidP="00837B15">
                  <w:pPr>
                    <w:ind w:firstLineChars="100" w:firstLine="21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线位移（</w:t>
                  </w:r>
                  <w:r>
                    <w:rPr>
                      <w:rFonts w:hint="eastAsia"/>
                    </w:rPr>
                    <w:t>点移动的直线距离）</w:t>
                  </w:r>
                </w:p>
                <w:p w14:paraId="7D35E605" w14:textId="77777777" w:rsidR="00837B15" w:rsidRDefault="00837B15" w:rsidP="00837B15">
                  <w:pPr>
                    <w:ind w:firstLineChars="100" w:firstLine="21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角位移（</w:t>
                  </w:r>
                  <w:proofErr w:type="gramStart"/>
                  <w:r>
                    <w:rPr>
                      <w:rFonts w:hint="eastAsia"/>
                    </w:rPr>
                    <w:t>一</w:t>
                  </w:r>
                  <w:proofErr w:type="gramEnd"/>
                  <w:r>
                    <w:rPr>
                      <w:rFonts w:hint="eastAsia"/>
                    </w:rPr>
                    <w:t>线段（面）转过的角度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A180A20">
          <v:rect id="_x0000_s1078" style="position:absolute;left:0;text-align:left;margin-left:91.5pt;margin-top:8.4pt;width:45pt;height:23.4pt;z-index:59">
            <v:textbox style="mso-next-textbox:#_x0000_s1078">
              <w:txbxContent>
                <w:p w14:paraId="2E6F5EC5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位移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749442A">
          <v:rect id="_x0000_s1077" style="position:absolute;left:0;text-align:left;margin-left:0;margin-top:10.35pt;width:45pt;height:23.4pt;z-index:58">
            <v:textbox style="mso-next-textbox:#_x0000_s1077">
              <w:txbxContent>
                <w:p w14:paraId="12AB6161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</w:t>
                  </w:r>
                </w:p>
              </w:txbxContent>
            </v:textbox>
          </v:rect>
        </w:pict>
      </w:r>
    </w:p>
    <w:p w14:paraId="47857399" w14:textId="77777777" w:rsidR="00837B15" w:rsidRPr="00957658" w:rsidRDefault="00837B15" w:rsidP="00837B15">
      <w:r w:rsidRPr="00957658">
        <w:rPr>
          <w:noProof/>
          <w:sz w:val="20"/>
        </w:rPr>
        <w:pict w14:anchorId="50C8F798">
          <v:line id="_x0000_s1084" style="position:absolute;left:0;text-align:left;z-index:65" from="135.75pt,3.45pt" to="171pt,3.45pt"/>
        </w:pict>
      </w:r>
      <w:r w:rsidRPr="00957658">
        <w:rPr>
          <w:noProof/>
          <w:sz w:val="20"/>
        </w:rPr>
        <w:pict w14:anchorId="48CF5145">
          <v:line id="_x0000_s1083" style="position:absolute;left:0;text-align:left;z-index:64" from="45pt,2.7pt" to="91.5pt,2.7pt"/>
        </w:pict>
      </w:r>
    </w:p>
    <w:p w14:paraId="65B091CA" w14:textId="77777777" w:rsidR="00837B15" w:rsidRPr="00957658" w:rsidRDefault="00837B15" w:rsidP="00837B15">
      <w:r w:rsidRPr="00957658">
        <w:rPr>
          <w:noProof/>
          <w:sz w:val="20"/>
        </w:rPr>
        <w:pict w14:anchorId="546D8FBE">
          <v:line id="_x0000_s1090" style="position:absolute;left:0;text-align:left;z-index:71" from="27pt,3.45pt" to="27pt,19.05pt"/>
        </w:pict>
      </w:r>
    </w:p>
    <w:p w14:paraId="41D5F116" w14:textId="77777777" w:rsidR="00837B15" w:rsidRPr="00957658" w:rsidRDefault="00837B15" w:rsidP="00837B15">
      <w:r w:rsidRPr="00957658">
        <w:rPr>
          <w:noProof/>
          <w:sz w:val="20"/>
        </w:rPr>
        <w:pict w14:anchorId="0A305766">
          <v:rect id="_x0000_s1087" style="position:absolute;left:0;text-align:left;margin-left:261pt;margin-top:2.7pt;width:63pt;height:23.4pt;z-index:68">
            <v:textbox style="mso-next-textbox:#_x0000_s1087">
              <w:txbxContent>
                <w:p w14:paraId="0F6E8425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特点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B95A2B1">
          <v:rect id="_x0000_s1086" style="position:absolute;left:0;text-align:left;margin-left:171pt;margin-top:3.45pt;width:63pt;height:23.4pt;z-index:67">
            <v:textbox style="mso-next-textbox:#_x0000_s1086">
              <w:txbxContent>
                <w:p w14:paraId="5940BBE4" w14:textId="77777777" w:rsidR="00837B15" w:rsidRDefault="00837B15" w:rsidP="00837B15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受力特点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68F5ACF">
          <v:rect id="_x0000_s1085" style="position:absolute;left:0;text-align:left;margin-left:0;margin-top:3.75pt;width:135pt;height:23.4pt;z-index:66">
            <v:textbox style="mso-next-textbox:#_x0000_s1085">
              <w:txbxContent>
                <w:p w14:paraId="5D12E67C" w14:textId="77777777" w:rsidR="00837B15" w:rsidRDefault="00837B15" w:rsidP="00837B1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杆件变形的</w:t>
                  </w:r>
                  <w:r>
                    <w:rPr>
                      <w:rFonts w:hint="eastAsia"/>
                    </w:rPr>
                    <w:t>4</w:t>
                  </w:r>
                  <w:r>
                    <w:rPr>
                      <w:rFonts w:hint="eastAsia"/>
                    </w:rPr>
                    <w:t>种基本形式</w:t>
                  </w:r>
                </w:p>
              </w:txbxContent>
            </v:textbox>
          </v:rect>
        </w:pict>
      </w:r>
    </w:p>
    <w:p w14:paraId="478EB8C0" w14:textId="77777777" w:rsidR="00837B15" w:rsidRPr="00957658" w:rsidRDefault="00837B15" w:rsidP="00837B15">
      <w:r w:rsidRPr="00957658">
        <w:rPr>
          <w:noProof/>
          <w:sz w:val="20"/>
        </w:rPr>
        <w:pict w14:anchorId="349B9071">
          <v:line id="_x0000_s1089" style="position:absolute;left:0;text-align:left;z-index:70" from="234pt,-.3pt" to="261pt,-.3pt"/>
        </w:pict>
      </w:r>
      <w:r w:rsidRPr="00957658">
        <w:rPr>
          <w:noProof/>
          <w:sz w:val="20"/>
        </w:rPr>
        <w:pict w14:anchorId="4F00FF57">
          <v:line id="_x0000_s1088" style="position:absolute;left:0;text-align:left;z-index:69" from="135pt,-.3pt" to="171pt,-.3pt"/>
        </w:pict>
      </w:r>
    </w:p>
    <w:p w14:paraId="49527CD5" w14:textId="77777777" w:rsidR="00416A94" w:rsidRPr="00957658" w:rsidRDefault="00416A94" w:rsidP="00416A94">
      <w:pPr>
        <w:spacing w:beforeLines="50" w:before="156" w:afterLines="50" w:after="156"/>
        <w:rPr>
          <w:rFonts w:eastAsia="SimHei"/>
          <w:b/>
          <w:bCs/>
        </w:rPr>
      </w:pPr>
    </w:p>
    <w:p w14:paraId="7C8BE479" w14:textId="77777777" w:rsidR="004E0368" w:rsidRPr="00957658" w:rsidRDefault="004E0368" w:rsidP="00416A94">
      <w:pPr>
        <w:spacing w:beforeLines="50" w:before="156" w:afterLines="50" w:after="156"/>
        <w:rPr>
          <w:rFonts w:eastAsia="SimHei"/>
          <w:b/>
          <w:bCs/>
        </w:rPr>
      </w:pPr>
    </w:p>
    <w:p w14:paraId="1DC8E1C8" w14:textId="77777777" w:rsidR="004E0368" w:rsidRPr="00957658" w:rsidRDefault="004E0368" w:rsidP="00416A94">
      <w:pPr>
        <w:spacing w:beforeLines="50" w:before="156" w:afterLines="50" w:after="156"/>
        <w:rPr>
          <w:rFonts w:eastAsia="SimHei"/>
          <w:b/>
          <w:bCs/>
        </w:rPr>
      </w:pPr>
    </w:p>
    <w:p w14:paraId="3E8A77D1" w14:textId="77777777" w:rsidR="004E0368" w:rsidRPr="00957658" w:rsidRDefault="004E0368" w:rsidP="00416A94">
      <w:pPr>
        <w:spacing w:beforeLines="50" w:before="156" w:afterLines="50" w:after="156"/>
        <w:rPr>
          <w:rFonts w:eastAsia="SimHei"/>
          <w:b/>
          <w:bCs/>
        </w:rPr>
      </w:pPr>
    </w:p>
    <w:p w14:paraId="612375AD" w14:textId="77777777" w:rsidR="004E0368" w:rsidRPr="00957658" w:rsidRDefault="004E0368" w:rsidP="00416A94">
      <w:pPr>
        <w:spacing w:beforeLines="50" w:before="156" w:afterLines="50" w:after="156"/>
        <w:rPr>
          <w:rFonts w:eastAsia="SimHei"/>
          <w:b/>
          <w:bCs/>
        </w:rPr>
      </w:pPr>
    </w:p>
    <w:p w14:paraId="28664524" w14:textId="77777777" w:rsidR="00416A94" w:rsidRPr="00957658" w:rsidRDefault="008406B9" w:rsidP="00416A94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拉压杆</w:t>
      </w:r>
      <w:r w:rsidR="00416A94" w:rsidRPr="00957658">
        <w:rPr>
          <w:rFonts w:eastAsia="SimHei"/>
          <w:b/>
          <w:bCs/>
          <w:sz w:val="24"/>
          <w:szCs w:val="32"/>
        </w:rPr>
        <w:t xml:space="preserve">  </w:t>
      </w:r>
      <w:r w:rsidR="00416A94" w:rsidRPr="00957658">
        <w:rPr>
          <w:rFonts w:eastAsia="SimHei"/>
          <w:b/>
          <w:bCs/>
          <w:sz w:val="24"/>
          <w:szCs w:val="32"/>
        </w:rPr>
        <w:t>知识结构框图</w:t>
      </w:r>
    </w:p>
    <w:p w14:paraId="76774101" w14:textId="77777777" w:rsidR="00416A94" w:rsidRPr="00957658" w:rsidRDefault="00416A94" w:rsidP="00416A94">
      <w:pPr>
        <w:spacing w:beforeLines="50" w:before="156" w:afterLines="50" w:after="156"/>
        <w:rPr>
          <w:rFonts w:eastAsia="SimHei"/>
          <w:b/>
          <w:bCs/>
        </w:rPr>
      </w:pPr>
      <w:r w:rsidRPr="00957658">
        <w:rPr>
          <w:noProof/>
          <w:sz w:val="20"/>
        </w:rPr>
        <w:pict w14:anchorId="74508099">
          <v:rect id="_x0000_s1103" style="position:absolute;left:0;text-align:left;margin-left:3in;margin-top:22.95pt;width:45pt;height:23.4pt;z-index:84">
            <v:textbox style="mso-next-textbox:#_x0000_s1103">
              <w:txbxContent>
                <w:p w14:paraId="42BA74D1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轴力图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F625F2C">
          <v:rect id="_x0000_s1102" style="position:absolute;left:0;text-align:left;margin-left:153pt;margin-top:22.95pt;width:36pt;height:23.4pt;z-index:83">
            <v:textbox style="mso-next-textbox:#_x0000_s1102">
              <w:txbxContent>
                <w:p w14:paraId="2030C8EC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轴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BEA02EA">
          <v:rect id="_x0000_s1101" style="position:absolute;left:0;text-align:left;margin-left:0;margin-top:21.6pt;width:126pt;height:23.4pt;z-index:82">
            <v:textbox style="mso-next-textbox:#_x0000_s1101">
              <w:txbxContent>
                <w:p w14:paraId="210BB286" w14:textId="77777777" w:rsidR="00416A94" w:rsidRDefault="00416A94" w:rsidP="00416A94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轴向拉（压）的定义及特征</w:t>
                  </w:r>
                </w:p>
              </w:txbxContent>
            </v:textbox>
          </v:rect>
        </w:pict>
      </w:r>
    </w:p>
    <w:p w14:paraId="5805B5C7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2B7E7C03">
          <v:line id="_x0000_s1105" style="position:absolute;left:0;text-align:left;z-index:86" from="189pt,15pt" to="3in,15pt"/>
        </w:pict>
      </w:r>
      <w:r w:rsidRPr="00957658">
        <w:rPr>
          <w:noProof/>
          <w:sz w:val="20"/>
        </w:rPr>
        <w:pict w14:anchorId="2E6850FD">
          <v:line id="_x0000_s1104" style="position:absolute;left:0;text-align:left;z-index:85" from="126pt,15pt" to="153pt,15pt"/>
        </w:pict>
      </w:r>
    </w:p>
    <w:p w14:paraId="6E1B7B37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72F7C1D7">
          <v:line id="_x0000_s1119" style="position:absolute;left:0;text-align:left;z-index:100" from="36pt,7.2pt" to="36pt,22.8pt"/>
        </w:pict>
      </w:r>
      <w:r w:rsidRPr="00957658">
        <w:rPr>
          <w:noProof/>
          <w:sz w:val="20"/>
        </w:rPr>
        <w:pict w14:anchorId="25D43D55">
          <v:rect id="_x0000_s1108" style="position:absolute;left:0;text-align:left;margin-left:237pt;margin-top:9.75pt;width:168pt;height:54.6pt;z-index:89">
            <v:textbox style="mso-next-textbox:#_x0000_s1108">
              <w:txbxContent>
                <w:p w14:paraId="377D8C1B" w14:textId="77777777" w:rsidR="00416A94" w:rsidRDefault="00416A94" w:rsidP="00416A94">
                  <w:pPr>
                    <w:spacing w:afterLines="50" w:after="156"/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斜截面上应力的计算式</w:t>
                  </w:r>
                  <w:r>
                    <w:rPr>
                      <w:rFonts w:hint="eastAsia"/>
                      <w:sz w:val="18"/>
                    </w:rPr>
                    <w:t xml:space="preserve"> </w:t>
                  </w:r>
                  <w:r>
                    <w:rPr>
                      <w:position w:val="-44"/>
                    </w:rPr>
                    <w:object w:dxaOrig="1420" w:dyaOrig="999" w14:anchorId="418113C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3103" type="#_x0000_t75" style="width:54.85pt;height:38.55pt">
                        <v:imagedata r:id="rId7" o:title=""/>
                      </v:shape>
                      <o:OLEObject Type="Embed" ProgID="Equations" ShapeID="_x0000_i3103" DrawAspect="Content" ObjectID="_1621776899" r:id="rId8"/>
                    </w:object>
                  </w:r>
                </w:p>
              </w:txbxContent>
            </v:textbox>
          </v:rect>
        </w:pict>
      </w:r>
    </w:p>
    <w:p w14:paraId="2F52EAB6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rFonts w:eastAsia="SimHei"/>
          <w:b/>
          <w:bCs/>
          <w:noProof/>
          <w:sz w:val="20"/>
        </w:rPr>
        <w:pict w14:anchorId="5A41B2D4">
          <v:shape id="_x0000_s1168" type="#_x0000_t87" style="position:absolute;left:0;text-align:left;margin-left:332.25pt;margin-top:7.8pt;width:9pt;height:23.4pt;z-index:148"/>
        </w:pict>
      </w:r>
      <w:r w:rsidRPr="00957658">
        <w:rPr>
          <w:noProof/>
          <w:sz w:val="20"/>
        </w:rPr>
        <w:pict w14:anchorId="25765DC3">
          <v:rect id="_x0000_s1106" style="position:absolute;left:0;text-align:left;margin-left:0;margin-top:7.2pt;width:135pt;height:31.2pt;z-index:87">
            <v:textbox style="mso-next-textbox:#_x0000_s1106">
              <w:txbxContent>
                <w:p w14:paraId="29D0DC7C" w14:textId="77777777" w:rsidR="00416A94" w:rsidRDefault="00416A94" w:rsidP="00416A94">
                  <w:pPr>
                    <w:spacing w:afterLines="40" w:after="124"/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横截面上应力的计算</w:t>
                  </w:r>
                  <w:r>
                    <w:rPr>
                      <w:position w:val="-24"/>
                    </w:rPr>
                    <w:object w:dxaOrig="980" w:dyaOrig="639" w14:anchorId="0FDFFD5B">
                      <v:shape id="_x0000_i3104" type="#_x0000_t75" style="width:32.15pt;height:24pt">
                        <v:imagedata r:id="rId9" o:title=""/>
                      </v:shape>
                      <o:OLEObject Type="Embed" ProgID="Equations" ShapeID="_x0000_i3104" DrawAspect="Content" ObjectID="_1621776900" r:id="rId10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8F7C726">
          <v:rect id="_x0000_s1107" style="position:absolute;left:0;text-align:left;margin-left:154.5pt;margin-top:11.7pt;width:54pt;height:23.4pt;z-index:88">
            <v:textbox style="mso-next-textbox:#_x0000_s1107">
              <w:txbxContent>
                <w:p w14:paraId="493180D6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平面假设</w:t>
                  </w:r>
                </w:p>
              </w:txbxContent>
            </v:textbox>
          </v:rect>
        </w:pict>
      </w:r>
    </w:p>
    <w:p w14:paraId="1B031A2B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649FD751">
          <v:line id="_x0000_s1110" style="position:absolute;left:0;text-align:left;z-index:91" from="209.25pt,7.2pt" to="236.25pt,7.2pt"/>
        </w:pict>
      </w:r>
      <w:r w:rsidRPr="00957658">
        <w:rPr>
          <w:noProof/>
          <w:sz w:val="20"/>
        </w:rPr>
        <w:pict w14:anchorId="63142873">
          <v:line id="_x0000_s1109" style="position:absolute;left:0;text-align:left;z-index:90" from="135.75pt,7.2pt" to="153.75pt,7.2pt"/>
        </w:pict>
      </w:r>
    </w:p>
    <w:p w14:paraId="610F9320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17609E72">
          <v:line id="_x0000_s1118" style="position:absolute;left:0;text-align:left;flip:y;z-index:99" from="36pt,7.2pt" to="36pt,22.8pt"/>
        </w:pict>
      </w:r>
    </w:p>
    <w:p w14:paraId="2D8C129C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70AB26A5">
          <v:rect id="_x0000_s1112" style="position:absolute;left:0;text-align:left;margin-left:162pt;margin-top:7.2pt;width:99pt;height:23.4pt;z-index:93">
            <v:textbox style="mso-next-textbox:#_x0000_s1112">
              <w:txbxContent>
                <w:p w14:paraId="2B9C834F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脆性断裂、塑性流动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0F680B9">
          <v:rect id="_x0000_s1111" style="position:absolute;left:0;text-align:left;margin-left:0;margin-top:7.2pt;width:2in;height:23.4pt;z-index:92">
            <v:textbox style="mso-next-textbox:#_x0000_s1111">
              <w:txbxContent>
                <w:p w14:paraId="2007E207" w14:textId="77777777" w:rsidR="00416A94" w:rsidRDefault="00416A94" w:rsidP="00416A94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脆性材料，塑性材料的失效准则</w:t>
                  </w:r>
                </w:p>
              </w:txbxContent>
            </v:textbox>
          </v:rect>
        </w:pict>
      </w:r>
    </w:p>
    <w:p w14:paraId="71B2B84B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3BB531EB">
          <v:rect id="_x0000_s1120" style="position:absolute;left:0;text-align:left;margin-left:270.75pt;margin-top:9.15pt;width:134.25pt;height:70.2pt;z-index:101">
            <v:textbox style="mso-next-textbox:#_x0000_s1120">
              <w:txbxContent>
                <w:p w14:paraId="1484AAB8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典型塑性材料低碳钢拉伸时</w:t>
                  </w:r>
                </w:p>
                <w:p w14:paraId="409601CD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4</w:t>
                  </w:r>
                  <w:r>
                    <w:rPr>
                      <w:rFonts w:hint="eastAsia"/>
                      <w:sz w:val="18"/>
                    </w:rPr>
                    <w:t>个阶段，</w:t>
                  </w:r>
                  <w:r>
                    <w:rPr>
                      <w:rFonts w:hint="eastAsia"/>
                      <w:sz w:val="18"/>
                    </w:rPr>
                    <w:t>4</w:t>
                  </w:r>
                  <w:r>
                    <w:rPr>
                      <w:rFonts w:hint="eastAsia"/>
                      <w:sz w:val="18"/>
                    </w:rPr>
                    <w:t>个极限应力</w:t>
                  </w:r>
                </w:p>
                <w:p w14:paraId="55CFEEB6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2</w:t>
                  </w:r>
                  <w:r>
                    <w:rPr>
                      <w:rFonts w:hint="eastAsia"/>
                      <w:sz w:val="18"/>
                    </w:rPr>
                    <w:t>个塑性指标</w:t>
                  </w:r>
                  <w:r>
                    <w:rPr>
                      <w:rFonts w:hint="eastAsia"/>
                      <w:sz w:val="18"/>
                    </w:rPr>
                    <w:t>1</w:t>
                  </w:r>
                  <w:r>
                    <w:rPr>
                      <w:rFonts w:hint="eastAsia"/>
                      <w:sz w:val="18"/>
                    </w:rPr>
                    <w:t>个弹性模量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148CFD3">
          <v:line id="_x0000_s1113" style="position:absolute;left:0;text-align:left;z-index:94" from="2in,3.9pt" to="162pt,3.9pt"/>
        </w:pict>
      </w:r>
    </w:p>
    <w:p w14:paraId="70551C57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5159A81E">
          <v:line id="_x0000_s1115" style="position:absolute;left:0;text-align:left;z-index:96" from="36pt,-.6pt" to="36pt,7.2pt"/>
        </w:pict>
      </w:r>
      <w:r w:rsidRPr="00957658">
        <w:rPr>
          <w:noProof/>
          <w:sz w:val="20"/>
        </w:rPr>
        <w:pict w14:anchorId="77937843">
          <v:rect id="_x0000_s1114" style="position:absolute;left:0;text-align:left;margin-left:0;margin-top:7.2pt;width:153pt;height:23.4pt;z-index:95">
            <v:textbox style="mso-next-textbox:#_x0000_s1114">
              <w:txbxContent>
                <w:p w14:paraId="6442338F" w14:textId="77777777" w:rsidR="00416A94" w:rsidRDefault="00416A94" w:rsidP="00416A94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强度极限</w:t>
                  </w:r>
                  <w:r>
                    <w:rPr>
                      <w:position w:val="-12"/>
                      <w:sz w:val="18"/>
                    </w:rPr>
                    <w:object w:dxaOrig="320" w:dyaOrig="360" w14:anchorId="1F07338C">
                      <v:shape id="_x0000_i3105" type="#_x0000_t75" style="width:12.45pt;height:14.55pt">
                        <v:imagedata r:id="rId11" o:title=""/>
                      </v:shape>
                      <o:OLEObject Type="Embed" ProgID="Equations" ShapeID="_x0000_i3105" DrawAspect="Content" ObjectID="_1621776901" r:id="rId12"/>
                    </w:object>
                  </w:r>
                  <w:r>
                    <w:rPr>
                      <w:rFonts w:hint="eastAsia"/>
                      <w:sz w:val="18"/>
                    </w:rPr>
                    <w:t>，屈服极限</w:t>
                  </w:r>
                  <w:r>
                    <w:rPr>
                      <w:noProof/>
                      <w:position w:val="-12"/>
                      <w:sz w:val="18"/>
                    </w:rPr>
                    <w:object w:dxaOrig="300" w:dyaOrig="360" w14:anchorId="72515121">
                      <v:shape id="_x0000_i3106" type="#_x0000_t75" style="width:13.7pt;height:14.55pt">
                        <v:imagedata r:id="rId13" o:title=""/>
                      </v:shape>
                      <o:OLEObject Type="Embed" ProgID="Equations" ShapeID="_x0000_i3106" DrawAspect="Content" ObjectID="_1621776902" r:id="rId14"/>
                    </w:object>
                  </w:r>
                  <w:r>
                    <w:rPr>
                      <w:rFonts w:hint="eastAsia"/>
                      <w:noProof/>
                      <w:sz w:val="18"/>
                    </w:rPr>
                    <w:t>的确定</w:t>
                  </w:r>
                </w:p>
              </w:txbxContent>
            </v:textbox>
          </v:rect>
        </w:pict>
      </w:r>
    </w:p>
    <w:p w14:paraId="0C2D22A1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6F799BB9">
          <v:line id="_x0000_s1117" style="position:absolute;left:0;text-align:left;z-index:98" from="36pt,15pt" to="36pt,22.8pt"/>
        </w:pict>
      </w:r>
    </w:p>
    <w:p w14:paraId="3A96390E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2757EBF0">
          <v:rect id="_x0000_s1116" style="position:absolute;left:0;text-align:left;margin-left:0;margin-top:7.95pt;width:180pt;height:23.4pt;z-index:97">
            <v:textbox style="mso-next-textbox:#_x0000_s1116">
              <w:txbxContent>
                <w:p w14:paraId="3559240F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材料拉（压）时的力学性质（常温、静载）</w:t>
                  </w:r>
                </w:p>
              </w:txbxContent>
            </v:textbox>
          </v:rect>
        </w:pict>
      </w:r>
    </w:p>
    <w:p w14:paraId="30179B43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73032708">
          <v:line id="_x0000_s1135" style="position:absolute;left:0;text-align:left;z-index:116" from="180pt,7.2pt" to="270pt,7.2pt"/>
        </w:pict>
      </w:r>
    </w:p>
    <w:p w14:paraId="14AC36A1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5AFD5DBC">
          <v:line id="_x0000_s1128" style="position:absolute;left:0;text-align:left;z-index:109" from="36pt,.9pt" to="36pt,8.7pt"/>
        </w:pict>
      </w:r>
      <w:r w:rsidRPr="00957658">
        <w:rPr>
          <w:noProof/>
          <w:sz w:val="20"/>
        </w:rPr>
        <w:pict w14:anchorId="4501CAA4">
          <v:rect id="_x0000_s1122" style="position:absolute;left:0;text-align:left;margin-left:153pt;margin-top:7.2pt;width:126pt;height:39pt;z-index:103">
            <v:textbox style="mso-next-textbox:#_x0000_s1122">
              <w:txbxContent>
                <w:p w14:paraId="3B7C65D3" w14:textId="77777777" w:rsidR="00416A94" w:rsidRDefault="00416A94" w:rsidP="00416A94">
                  <w:pPr>
                    <w:spacing w:line="240" w:lineRule="exact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塑性流动——</w:t>
                  </w:r>
                  <w:r>
                    <w:rPr>
                      <w:noProof/>
                      <w:position w:val="-12"/>
                      <w:sz w:val="18"/>
                    </w:rPr>
                    <w:object w:dxaOrig="300" w:dyaOrig="360" w14:anchorId="34A265EF">
                      <v:shape id="_x0000_i3107" type="#_x0000_t75" style="width:13.7pt;height:14.55pt" o:ole="">
                        <v:imagedata r:id="rId13" o:title=""/>
                      </v:shape>
                      <o:OLEObject Type="Embed" ProgID="Equations" ShapeID="_x0000_i3107" DrawAspect="Content" ObjectID="_1621776903" r:id="rId15"/>
                    </w:object>
                  </w:r>
                  <w:r>
                    <w:rPr>
                      <w:rFonts w:hint="eastAsia"/>
                      <w:noProof/>
                      <w:sz w:val="18"/>
                    </w:rPr>
                    <w:t>（</w:t>
                  </w:r>
                  <w:r>
                    <w:rPr>
                      <w:noProof/>
                      <w:position w:val="-12"/>
                      <w:sz w:val="18"/>
                    </w:rPr>
                    <w:object w:dxaOrig="420" w:dyaOrig="360" w14:anchorId="552D60E8">
                      <v:shape id="_x0000_i3108" type="#_x0000_t75" style="width:16.7pt;height:14.15pt">
                        <v:imagedata r:id="rId16" o:title=""/>
                      </v:shape>
                      <o:OLEObject Type="Embed" ProgID="Equations" ShapeID="_x0000_i3108" DrawAspect="Content" ObjectID="_1621776904" r:id="rId17"/>
                    </w:object>
                  </w:r>
                  <w:r>
                    <w:rPr>
                      <w:rFonts w:hint="eastAsia"/>
                      <w:noProof/>
                      <w:sz w:val="18"/>
                    </w:rPr>
                    <w:t>）</w:t>
                  </w:r>
                </w:p>
                <w:p w14:paraId="2E5B1796" w14:textId="77777777" w:rsidR="00416A94" w:rsidRDefault="00416A94" w:rsidP="00416A94">
                  <w:pPr>
                    <w:spacing w:line="240" w:lineRule="exact"/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脆性断裂</w:t>
                  </w:r>
                  <w:r>
                    <w:rPr>
                      <w:rFonts w:hint="eastAsia"/>
                    </w:rPr>
                    <w:t>——</w:t>
                  </w:r>
                  <w:r>
                    <w:rPr>
                      <w:position w:val="-12"/>
                      <w:sz w:val="18"/>
                    </w:rPr>
                    <w:object w:dxaOrig="320" w:dyaOrig="360" w14:anchorId="48EB9160">
                      <v:shape id="_x0000_i3109" type="#_x0000_t75" style="width:12.45pt;height:14.55pt">
                        <v:imagedata r:id="rId11" o:title=""/>
                      </v:shape>
                      <o:OLEObject Type="Embed" ProgID="Equations" ShapeID="_x0000_i3109" DrawAspect="Content" ObjectID="_1621776905" r:id="rId18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0C7CB25">
          <v:rect id="_x0000_s1121" style="position:absolute;left:0;text-align:left;margin-left:0;margin-top:9.6pt;width:108pt;height:23.4pt;z-index:102">
            <v:textbox style="mso-next-textbox:#_x0000_s1121">
              <w:txbxContent>
                <w:p w14:paraId="004F4AF0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构件失效时的极限应力</w:t>
                  </w:r>
                </w:p>
              </w:txbxContent>
            </v:textbox>
          </v:rect>
        </w:pict>
      </w:r>
    </w:p>
    <w:p w14:paraId="2DB8776F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3BC934EA">
          <v:rect id="_x0000_s1123" style="position:absolute;left:0;text-align:left;margin-left:315pt;margin-top:-.6pt;width:1in;height:23.4pt;z-index:104">
            <v:textbox style="mso-next-textbox:#_x0000_s1123">
              <w:txbxContent>
                <w:p w14:paraId="350F8F1E" w14:textId="77777777" w:rsidR="00416A94" w:rsidRDefault="00416A94" w:rsidP="00416A94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许用应力</w:t>
                  </w:r>
                  <w:r>
                    <w:rPr>
                      <w:rFonts w:hint="eastAsia"/>
                    </w:rPr>
                    <w:t>[</w:t>
                  </w:r>
                  <w:r>
                    <w:rPr>
                      <w:position w:val="-6"/>
                    </w:rPr>
                    <w:object w:dxaOrig="240" w:dyaOrig="220" w14:anchorId="1034FBB3">
                      <v:shape id="_x0000_i3110" type="#_x0000_t75" style="width:12pt;height:11.15pt">
                        <v:imagedata r:id="rId19" o:title=""/>
                      </v:shape>
                      <o:OLEObject Type="Embed" ProgID="Equations" ShapeID="_x0000_i3110" DrawAspect="Content" ObjectID="_1621776906" r:id="rId20"/>
                    </w:object>
                  </w:r>
                  <w:r>
                    <w:rPr>
                      <w:rFonts w:hint="eastAsia"/>
                    </w:rPr>
                    <w:t>]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0FFD332">
          <v:line id="_x0000_s1125" style="position:absolute;left:0;text-align:left;z-index:106" from="279pt,7.2pt" to="315pt,7.2pt"/>
        </w:pict>
      </w:r>
      <w:r w:rsidRPr="00957658">
        <w:rPr>
          <w:noProof/>
          <w:sz w:val="20"/>
        </w:rPr>
        <w:pict w14:anchorId="6155E500">
          <v:line id="_x0000_s1124" style="position:absolute;left:0;text-align:left;z-index:105" from="108pt,7.2pt" to="153pt,7.2pt"/>
        </w:pict>
      </w:r>
    </w:p>
    <w:p w14:paraId="18CAB8F7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373F27E9">
          <v:line id="_x0000_s1129" style="position:absolute;left:0;text-align:left;z-index:110" from="36pt,2.4pt" to="36pt,18pt"/>
        </w:pict>
      </w:r>
    </w:p>
    <w:p w14:paraId="342694D4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0CEAF99A">
          <v:rect id="_x0000_s1127" style="position:absolute;left:0;text-align:left;margin-left:90pt;margin-top:3.9pt;width:262.5pt;height:23.4pt;z-index:108">
            <v:textbox style="mso-next-textbox:#_x0000_s1127">
              <w:txbxContent>
                <w:p w14:paraId="5B479835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三类计算问题：强度校核，截面设计</w:t>
                  </w:r>
                  <w:r>
                    <w:rPr>
                      <w:rFonts w:hint="eastAsia"/>
                      <w:sz w:val="18"/>
                    </w:rPr>
                    <w:t>max{</w:t>
                  </w:r>
                  <w:r>
                    <w:rPr>
                      <w:rFonts w:hint="eastAsia"/>
                      <w:i/>
                    </w:rPr>
                    <w:t>A</w:t>
                  </w:r>
                  <w:r>
                    <w:rPr>
                      <w:rFonts w:hint="eastAsia"/>
                      <w:i/>
                      <w:vertAlign w:val="subscript"/>
                    </w:rPr>
                    <w:t>i</w:t>
                  </w:r>
                  <w:r>
                    <w:rPr>
                      <w:rFonts w:hint="eastAsia"/>
                      <w:sz w:val="18"/>
                    </w:rPr>
                    <w:t>},</w:t>
                  </w:r>
                  <w:r>
                    <w:rPr>
                      <w:rFonts w:hint="eastAsia"/>
                      <w:sz w:val="18"/>
                    </w:rPr>
                    <w:t>载荷估计</w:t>
                  </w:r>
                  <w:r>
                    <w:rPr>
                      <w:rFonts w:hint="eastAsia"/>
                      <w:sz w:val="18"/>
                    </w:rPr>
                    <w:t>min{</w:t>
                  </w:r>
                  <w:r>
                    <w:rPr>
                      <w:rFonts w:hint="eastAsia"/>
                      <w:i/>
                    </w:rPr>
                    <w:t>Fi</w:t>
                  </w:r>
                  <w:r>
                    <w:rPr>
                      <w:rFonts w:hint="eastAsia"/>
                      <w:sz w:val="18"/>
                    </w:rPr>
                    <w:t>}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D764843">
          <v:line id="_x0000_s1130" style="position:absolute;left:0;text-align:left;z-index:111" from="56.25pt,15pt" to="90pt,15pt"/>
        </w:pict>
      </w:r>
      <w:r w:rsidRPr="00957658">
        <w:rPr>
          <w:noProof/>
          <w:sz w:val="20"/>
        </w:rPr>
        <w:pict w14:anchorId="2DBEF879">
          <v:rect id="_x0000_s1126" style="position:absolute;left:0;text-align:left;margin-left:1.5pt;margin-top:3.15pt;width:54pt;height:23.4pt;z-index:107">
            <v:textbox style="mso-next-textbox:#_x0000_s1126">
              <w:txbxContent>
                <w:p w14:paraId="7A7E4FBA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强度条件</w:t>
                  </w:r>
                </w:p>
              </w:txbxContent>
            </v:textbox>
          </v:rect>
        </w:pict>
      </w:r>
    </w:p>
    <w:p w14:paraId="47284C3A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124F1466">
          <v:rect id="_x0000_s1132" style="position:absolute;left:0;text-align:left;margin-left:90pt;margin-top:14.55pt;width:189pt;height:39pt;z-index:113">
            <v:textbox style="mso-next-textbox:#_x0000_s1132">
              <w:txbxContent>
                <w:p w14:paraId="671B5901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纵向变形</w:t>
                  </w:r>
                  <w:r>
                    <w:rPr>
                      <w:position w:val="-24"/>
                      <w:sz w:val="18"/>
                    </w:rPr>
                    <w:object w:dxaOrig="1040" w:dyaOrig="639" w14:anchorId="5BA8C41D">
                      <v:shape id="_x0000_i3111" type="#_x0000_t75" style="width:36.85pt;height:22.7pt">
                        <v:imagedata r:id="rId21" o:title=""/>
                      </v:shape>
                      <o:OLEObject Type="Embed" ProgID="Equations" ShapeID="_x0000_i3111" DrawAspect="Content" ObjectID="_1621776907" r:id="rId22"/>
                    </w:object>
                  </w:r>
                  <w:r>
                    <w:rPr>
                      <w:rFonts w:hint="eastAsia"/>
                      <w:sz w:val="18"/>
                    </w:rPr>
                    <w:t>位移的“以切代弧”方法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ECE49BE">
          <v:line id="_x0000_s1145" style="position:absolute;left:0;text-align:left;z-index:126" from="36pt,10.95pt" to="36pt,26.55pt"/>
        </w:pict>
      </w:r>
    </w:p>
    <w:p w14:paraId="70012449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4AF0032C">
          <v:rect id="_x0000_s1131" style="position:absolute;left:0;text-align:left;margin-left:0;margin-top:10.95pt;width:54pt;height:23.4pt;z-index:112">
            <v:textbox style="mso-next-textbox:#_x0000_s1131">
              <w:txbxContent>
                <w:p w14:paraId="6C3A382F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变形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4B68047">
          <v:rect id="_x0000_s1134" style="position:absolute;left:0;text-align:left;margin-left:297pt;margin-top:11.7pt;width:90pt;height:23.4pt;z-index:115">
            <v:textbox style="mso-next-textbox:#_x0000_s1134">
              <w:txbxContent>
                <w:p w14:paraId="27BC105E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proofErr w:type="gramStart"/>
                  <w:r>
                    <w:rPr>
                      <w:rFonts w:hint="eastAsia"/>
                      <w:sz w:val="18"/>
                    </w:rPr>
                    <w:t>模向变形</w:t>
                  </w:r>
                  <w:proofErr w:type="gramEnd"/>
                  <w:r>
                    <w:rPr>
                      <w:rFonts w:hint="eastAsia"/>
                      <w:sz w:val="18"/>
                    </w:rPr>
                    <w:t>、泊松比</w:t>
                  </w:r>
                </w:p>
              </w:txbxContent>
            </v:textbox>
          </v:rect>
        </w:pict>
      </w:r>
    </w:p>
    <w:p w14:paraId="76D9EED7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18642712">
          <v:line id="_x0000_s1136" style="position:absolute;left:0;text-align:left;z-index:117" from="279pt,7.2pt" to="297pt,7.2pt"/>
        </w:pict>
      </w:r>
      <w:r w:rsidRPr="00957658">
        <w:rPr>
          <w:noProof/>
          <w:sz w:val="20"/>
        </w:rPr>
        <w:pict w14:anchorId="553B9A01">
          <v:line id="_x0000_s1133" style="position:absolute;left:0;text-align:left;z-index:114" from="54pt,7.2pt" to="90pt,7.2pt"/>
        </w:pict>
      </w:r>
    </w:p>
    <w:p w14:paraId="21ACA4B8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6A90089B">
          <v:rect id="_x0000_s1138" style="position:absolute;left:0;text-align:left;margin-left:1in;margin-top:9.6pt;width:1in;height:45pt;z-index:119">
            <v:textbox style="mso-next-textbox:#_x0000_s1138">
              <w:txbxContent>
                <w:p w14:paraId="6ADD61E3" w14:textId="77777777" w:rsidR="00416A94" w:rsidRDefault="00416A94" w:rsidP="00416A94">
                  <w:pPr>
                    <w:spacing w:line="240" w:lineRule="exact"/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变能的计算</w:t>
                  </w:r>
                </w:p>
                <w:p w14:paraId="4A012771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position w:val="-24"/>
                    </w:rPr>
                    <w:object w:dxaOrig="1020" w:dyaOrig="660" w14:anchorId="74786E50">
                      <v:shape id="_x0000_i3112" type="#_x0000_t75" style="width:36.45pt;height:23.55pt">
                        <v:imagedata r:id="rId23" o:title=""/>
                      </v:shape>
                      <o:OLEObject Type="Embed" ProgID="Equations" ShapeID="_x0000_i3112" DrawAspect="Content" ObjectID="_1621776908" r:id="rId24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2A6FFE5">
          <v:rect id="_x0000_s1139" style="position:absolute;left:0;text-align:left;margin-left:162pt;margin-top:15.6pt;width:1in;height:39pt;z-index:120">
            <v:textbox style="mso-next-textbox:#_x0000_s1139">
              <w:txbxContent>
                <w:p w14:paraId="6F9F7546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功能原理</w:t>
                  </w:r>
                  <w:r>
                    <w:rPr>
                      <w:noProof/>
                      <w:position w:val="-12"/>
                      <w:sz w:val="20"/>
                    </w:rPr>
                    <w:object w:dxaOrig="780" w:dyaOrig="360" w14:anchorId="4B2CF4D7">
                      <v:shape id="_x0000_i3113" type="#_x0000_t75" style="width:33.45pt;height:15.45pt">
                        <v:imagedata r:id="rId25" o:title=""/>
                      </v:shape>
                      <o:OLEObject Type="Embed" ProgID="Equations" ShapeID="_x0000_i3113" DrawAspect="Content" ObjectID="_1621776909" r:id="rId26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BB3C903">
          <v:line id="_x0000_s1146" style="position:absolute;left:0;text-align:left;flip:y;z-index:127" from="36pt,3.3pt" to="36pt,22.8pt"/>
        </w:pict>
      </w:r>
    </w:p>
    <w:p w14:paraId="7737EEFF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4B33433E">
          <v:line id="_x0000_s1143" style="position:absolute;left:0;text-align:left;z-index:124" from="234pt,18.4pt" to="259.5pt,18.4pt"/>
        </w:pict>
      </w:r>
      <w:r w:rsidRPr="00957658">
        <w:rPr>
          <w:noProof/>
          <w:sz w:val="20"/>
        </w:rPr>
        <w:pict w14:anchorId="08A7827C">
          <v:line id="_x0000_s1142" style="position:absolute;left:0;text-align:left;z-index:123" from="2in,18.4pt" to="162pt,18.4pt"/>
        </w:pict>
      </w:r>
      <w:r w:rsidRPr="00957658">
        <w:rPr>
          <w:noProof/>
          <w:sz w:val="20"/>
        </w:rPr>
        <w:pict w14:anchorId="1D45842C">
          <v:line id="_x0000_s1141" style="position:absolute;left:0;text-align:left;z-index:122" from="54pt,18.4pt" to="1in,18.4pt"/>
        </w:pict>
      </w:r>
      <w:r w:rsidRPr="00957658">
        <w:rPr>
          <w:noProof/>
          <w:sz w:val="20"/>
        </w:rPr>
        <w:pict w14:anchorId="0EEC5D82">
          <v:rect id="_x0000_s1140" style="position:absolute;left:0;text-align:left;margin-left:259.5pt;margin-top:7.2pt;width:153pt;height:23.4pt;z-index:121">
            <v:textbox style="mso-next-textbox:#_x0000_s1140">
              <w:txbxContent>
                <w:p w14:paraId="130C9570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功能原理求位移的载荷唯一性限制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CCC0FAF">
          <v:rect id="_x0000_s1137" style="position:absolute;left:0;text-align:left;margin-left:0;margin-top:7.2pt;width:54pt;height:23.4pt;z-index:118">
            <v:textbox style="mso-next-textbox:#_x0000_s1137">
              <w:txbxContent>
                <w:p w14:paraId="3D7258AF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变能</w:t>
                  </w:r>
                </w:p>
              </w:txbxContent>
            </v:textbox>
          </v:rect>
        </w:pict>
      </w:r>
    </w:p>
    <w:p w14:paraId="37D8A9C5" w14:textId="77777777" w:rsidR="00416A94" w:rsidRPr="00957658" w:rsidRDefault="00416A94" w:rsidP="00416A94">
      <w:pPr>
        <w:rPr>
          <w:noProof/>
          <w:sz w:val="20"/>
        </w:rPr>
      </w:pPr>
    </w:p>
    <w:p w14:paraId="0DF5AB3C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5B825CAD">
          <v:rect id="_x0000_s1169" style="position:absolute;left:0;text-align:left;margin-left:117pt;margin-top:12.6pt;width:2in;height:23.4pt;z-index:149">
            <v:textbox style="mso-next-textbox:#_x0000_s1169">
              <w:txbxContent>
                <w:p w14:paraId="145EB006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是否超静定及超静定次数的判定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32A4A37">
          <v:line id="_x0000_s1150" style="position:absolute;left:0;text-align:left;z-index:131" from="36pt,0" to="36pt,31.2pt"/>
        </w:pict>
      </w:r>
    </w:p>
    <w:p w14:paraId="24B6C6E9" w14:textId="77777777" w:rsidR="00416A94" w:rsidRPr="00957658" w:rsidRDefault="00416A94" w:rsidP="00416A94">
      <w:r w:rsidRPr="00957658">
        <w:rPr>
          <w:noProof/>
          <w:sz w:val="20"/>
        </w:rPr>
        <w:pict w14:anchorId="786DF2FF">
          <v:line id="_x0000_s1173" style="position:absolute;left:0;text-align:left;z-index:153" from="89.25pt,7.8pt" to="89.25pt,70.2pt"/>
        </w:pict>
      </w:r>
      <w:r w:rsidRPr="00957658">
        <w:rPr>
          <w:noProof/>
          <w:sz w:val="20"/>
        </w:rPr>
        <w:pict w14:anchorId="2D102ABB">
          <v:line id="_x0000_s1172" style="position:absolute;left:0;text-align:left;flip:x;z-index:152" from="89.25pt,7.95pt" to="116.25pt,7.95pt"/>
        </w:pict>
      </w:r>
      <w:r w:rsidRPr="00957658">
        <w:rPr>
          <w:noProof/>
          <w:sz w:val="20"/>
        </w:rPr>
        <w:pict w14:anchorId="604418C8">
          <v:rect id="_x0000_s1144" style="position:absolute;left:0;text-align:left;margin-left:0;margin-top:15.6pt;width:63pt;height:23.4pt;z-index:125">
            <v:textbox style="mso-next-textbox:#_x0000_s1144">
              <w:txbxContent>
                <w:p w14:paraId="29C16775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超静定问题</w:t>
                  </w:r>
                </w:p>
              </w:txbxContent>
            </v:textbox>
          </v:rect>
        </w:pict>
      </w:r>
    </w:p>
    <w:p w14:paraId="12F98F45" w14:textId="77777777" w:rsidR="00416A94" w:rsidRPr="00957658" w:rsidRDefault="00416A94" w:rsidP="00416A94">
      <w:r w:rsidRPr="00957658">
        <w:rPr>
          <w:noProof/>
          <w:sz w:val="20"/>
        </w:rPr>
        <w:pict w14:anchorId="2F778A1F">
          <v:line id="_x0000_s1174" style="position:absolute;left:0;text-align:left;z-index:154" from="63pt,15.6pt" to="90pt,15.6pt"/>
        </w:pict>
      </w:r>
      <w:r w:rsidRPr="00957658">
        <w:rPr>
          <w:noProof/>
          <w:sz w:val="20"/>
        </w:rPr>
        <w:pict w14:anchorId="17FA9C75">
          <v:rect id="_x0000_s1147" style="position:absolute;left:0;text-align:left;margin-left:117pt;margin-top:9.9pt;width:2in;height:23.4pt;z-index:128">
            <v:textbox style="mso-next-textbox:#_x0000_s1147">
              <w:txbxContent>
                <w:p w14:paraId="5D6D1600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力法解超静定问题的基本步骤</w:t>
                  </w:r>
                </w:p>
              </w:txbxContent>
            </v:textbox>
          </v:rect>
        </w:pict>
      </w:r>
    </w:p>
    <w:p w14:paraId="0AFA0D81" w14:textId="77777777" w:rsidR="00416A94" w:rsidRPr="00957658" w:rsidRDefault="00416A94" w:rsidP="00416A94">
      <w:r w:rsidRPr="00957658">
        <w:rPr>
          <w:noProof/>
          <w:sz w:val="20"/>
        </w:rPr>
        <w:pict w14:anchorId="0450FC24">
          <v:line id="_x0000_s1171" style="position:absolute;left:0;text-align:left;flip:x;z-index:151" from="90pt,6.3pt" to="117pt,6.3pt"/>
        </w:pict>
      </w:r>
      <w:r w:rsidRPr="00957658">
        <w:rPr>
          <w:noProof/>
          <w:sz w:val="20"/>
        </w:rPr>
        <w:pict w14:anchorId="31E59711">
          <v:line id="_x0000_s1151" style="position:absolute;left:0;text-align:left;z-index:132" from="36pt,7.8pt" to="36pt,23.4pt"/>
        </w:pict>
      </w:r>
    </w:p>
    <w:p w14:paraId="35E4D39F" w14:textId="77777777" w:rsidR="00416A94" w:rsidRPr="00957658" w:rsidRDefault="00416A94" w:rsidP="00416A94">
      <w:r w:rsidRPr="00957658">
        <w:rPr>
          <w:noProof/>
          <w:sz w:val="20"/>
        </w:rPr>
        <w:pict w14:anchorId="4FE14489">
          <v:rect id="_x0000_s1148" style="position:absolute;left:0;text-align:left;margin-left:117pt;margin-top:8.4pt;width:2in;height:23.4pt;z-index:129">
            <v:textbox style="mso-next-textbox:#_x0000_s1148">
              <w:txbxContent>
                <w:p w14:paraId="26A7111F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温度应力及装配应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00F220D">
          <v:rect id="_x0000_s1149" style="position:absolute;left:0;text-align:left;margin-left:0;margin-top:7.8pt;width:54pt;height:23.4pt;z-index:130">
            <v:textbox style="mso-next-textbox:#_x0000_s1149">
              <w:txbxContent>
                <w:p w14:paraId="670B099E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力集中</w:t>
                  </w:r>
                </w:p>
              </w:txbxContent>
            </v:textbox>
          </v:rect>
        </w:pict>
      </w:r>
    </w:p>
    <w:p w14:paraId="269758B9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2F99FDE0">
          <v:line id="_x0000_s1170" style="position:absolute;left:0;text-align:left;flip:x;z-index:150" from="90pt,7.8pt" to="117pt,7.8pt"/>
        </w:pict>
      </w:r>
    </w:p>
    <w:p w14:paraId="17338282" w14:textId="77777777" w:rsidR="00416A94" w:rsidRPr="00957658" w:rsidRDefault="00416A94" w:rsidP="00416A94">
      <w:pPr>
        <w:rPr>
          <w:noProof/>
          <w:sz w:val="20"/>
        </w:rPr>
      </w:pPr>
    </w:p>
    <w:p w14:paraId="2E226BC7" w14:textId="77777777" w:rsidR="00EE5531" w:rsidRPr="00957658" w:rsidRDefault="004E0368" w:rsidP="00EE5531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t>剪切</w:t>
      </w:r>
      <w:r w:rsidR="008C392C" w:rsidRPr="00957658">
        <w:rPr>
          <w:rFonts w:eastAsia="SimHei"/>
          <w:b/>
          <w:bCs/>
          <w:sz w:val="24"/>
          <w:szCs w:val="32"/>
        </w:rPr>
        <w:t xml:space="preserve">  </w:t>
      </w:r>
      <w:r w:rsidR="00EE5531" w:rsidRPr="00957658">
        <w:rPr>
          <w:rFonts w:eastAsia="SimHei"/>
          <w:b/>
          <w:bCs/>
          <w:sz w:val="24"/>
          <w:szCs w:val="32"/>
        </w:rPr>
        <w:t>知识结构框图</w:t>
      </w:r>
    </w:p>
    <w:p w14:paraId="798D6DC2" w14:textId="77777777" w:rsidR="00416A94" w:rsidRPr="00957658" w:rsidRDefault="00416A94" w:rsidP="00416A94">
      <w:pPr>
        <w:rPr>
          <w:noProof/>
          <w:sz w:val="20"/>
        </w:rPr>
      </w:pPr>
    </w:p>
    <w:p w14:paraId="41B89BB8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41AD5A35">
          <v:rect id="_x0000_s1154" style="position:absolute;left:0;text-align:left;margin-left:180pt;margin-top:9.3pt;width:54pt;height:23.4pt;z-index:135">
            <v:textbox style="mso-next-textbox:#_x0000_s1154">
              <w:txbxContent>
                <w:p w14:paraId="2B9C64D4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双剪切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26A894F">
          <v:rect id="_x0000_s1153" style="position:absolute;left:0;text-align:left;margin-left:90pt;margin-top:7.8pt;width:54pt;height:23.4pt;z-index:134">
            <v:textbox style="mso-next-textbox:#_x0000_s1153">
              <w:txbxContent>
                <w:p w14:paraId="6730E75A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单剪切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C225E50">
          <v:rect id="_x0000_s1152" style="position:absolute;left:0;text-align:left;margin-left:0;margin-top:7.8pt;width:54pt;height:23.4pt;z-index:133">
            <v:textbox style="mso-next-textbox:#_x0000_s1152">
              <w:txbxContent>
                <w:p w14:paraId="595AC8EB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剪</w:t>
                  </w:r>
                  <w:r>
                    <w:rPr>
                      <w:rFonts w:hint="eastAsia"/>
                      <w:sz w:val="18"/>
                    </w:rPr>
                    <w:t xml:space="preserve">  </w:t>
                  </w:r>
                  <w:r>
                    <w:rPr>
                      <w:rFonts w:hint="eastAsia"/>
                      <w:sz w:val="18"/>
                    </w:rPr>
                    <w:t>切</w:t>
                  </w:r>
                </w:p>
              </w:txbxContent>
            </v:textbox>
          </v:rect>
        </w:pict>
      </w:r>
    </w:p>
    <w:p w14:paraId="623ABF94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0D88E8E6">
          <v:line id="_x0000_s1156" style="position:absolute;left:0;text-align:left;z-index:137" from="2in,7.8pt" to="180pt,7.8pt"/>
        </w:pict>
      </w:r>
      <w:r w:rsidRPr="00957658">
        <w:rPr>
          <w:noProof/>
          <w:sz w:val="20"/>
        </w:rPr>
        <w:pict w14:anchorId="585B7E1E">
          <v:line id="_x0000_s1155" style="position:absolute;left:0;text-align:left;z-index:136" from="54pt,4.05pt" to="90pt,4.05pt"/>
        </w:pict>
      </w:r>
    </w:p>
    <w:p w14:paraId="02D47386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49023870">
          <v:rect id="_x0000_s1158" style="position:absolute;left:0;text-align:left;margin-left:0;margin-top:14.85pt;width:83.25pt;height:23.4pt;z-index:139">
            <v:textbox style="mso-next-textbox:#_x0000_s1158">
              <w:txbxContent>
                <w:p w14:paraId="0502D2A7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剪切的实用计算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53BFDF8">
          <v:line id="_x0000_s1157" style="position:absolute;left:0;text-align:left;z-index:138" from="36pt,0" to="36pt,14.1pt"/>
        </w:pict>
      </w:r>
    </w:p>
    <w:p w14:paraId="2B609E98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198B18C5">
          <v:rect id="_x0000_s1160" style="position:absolute;left:0;text-align:left;margin-left:110.25pt;margin-top:0;width:89.25pt;height:23.4pt;z-index:141">
            <v:textbox style="mso-next-textbox:#_x0000_s1160">
              <w:txbxContent>
                <w:p w14:paraId="457B3BE7" w14:textId="77777777" w:rsidR="00416A94" w:rsidRDefault="00416A94" w:rsidP="00416A94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剪切面积</w:t>
                  </w:r>
                  <w:r>
                    <w:rPr>
                      <w:rFonts w:hint="eastAsia"/>
                      <w:i/>
                      <w:iCs/>
                      <w:sz w:val="18"/>
                    </w:rPr>
                    <w:t>A</w:t>
                  </w:r>
                  <w:r>
                    <w:rPr>
                      <w:rFonts w:hint="eastAsia"/>
                      <w:sz w:val="18"/>
                    </w:rPr>
                    <w:t>的判定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841F2D8">
          <v:line id="_x0000_s1159" style="position:absolute;left:0;text-align:left;z-index:140" from="83.25pt,10.05pt" to="110.25pt,10.05pt"/>
        </w:pict>
      </w:r>
    </w:p>
    <w:p w14:paraId="34B0E891" w14:textId="77777777" w:rsidR="00416A94" w:rsidRPr="00957658" w:rsidRDefault="00416A94" w:rsidP="00416A94">
      <w:pPr>
        <w:rPr>
          <w:noProof/>
          <w:sz w:val="20"/>
        </w:rPr>
      </w:pPr>
    </w:p>
    <w:p w14:paraId="01D6C7C4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650E0190">
          <v:line id="_x0000_s1162" style="position:absolute;left:0;text-align:left;z-index:143" from="81pt,12.6pt" to="108pt,12.6pt"/>
        </w:pict>
      </w:r>
      <w:r w:rsidRPr="00957658">
        <w:rPr>
          <w:noProof/>
          <w:sz w:val="20"/>
        </w:rPr>
        <w:pict w14:anchorId="655EDAE2">
          <v:rect id="_x0000_s1163" style="position:absolute;left:0;text-align:left;margin-left:108pt;margin-top:0;width:170.25pt;height:31.2pt;z-index:144">
            <v:textbox style="mso-next-textbox:#_x0000_s1163">
              <w:txbxContent>
                <w:p w14:paraId="16849994" w14:textId="77777777" w:rsidR="00416A94" w:rsidRDefault="00416A94" w:rsidP="00416A94">
                  <w:pPr>
                    <w:spacing w:afterLines="50" w:after="156"/>
                    <w:rPr>
                      <w:rFonts w:hint="eastAsia"/>
                      <w:sz w:val="18"/>
                    </w:rPr>
                  </w:pPr>
                  <w:proofErr w:type="gramStart"/>
                  <w:r>
                    <w:rPr>
                      <w:rFonts w:hint="eastAsia"/>
                      <w:sz w:val="18"/>
                    </w:rPr>
                    <w:t>挤压面</w:t>
                  </w:r>
                  <w:proofErr w:type="gramEnd"/>
                  <w:r>
                    <w:rPr>
                      <w:position w:val="-12"/>
                      <w:sz w:val="18"/>
                    </w:rPr>
                    <w:object w:dxaOrig="360" w:dyaOrig="360" w14:anchorId="16B9A6A9">
                      <v:shape id="_x0000_i3114" type="#_x0000_t75" style="width:18.85pt;height:18.85pt">
                        <v:imagedata r:id="rId27" o:title=""/>
                      </v:shape>
                      <o:OLEObject Type="Embed" ProgID="Equations" ShapeID="_x0000_i3114" DrawAspect="Content" ObjectID="_1621776910" r:id="rId28"/>
                    </w:object>
                  </w:r>
                  <w:r>
                    <w:rPr>
                      <w:rFonts w:hint="eastAsia"/>
                      <w:sz w:val="18"/>
                    </w:rPr>
                    <w:t>的确定，挤压与压缩的区别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3000DAF">
          <v:rect id="_x0000_s1161" style="position:absolute;left:0;text-align:left;margin-left:0;margin-top:0;width:81pt;height:23.4pt;z-index:142">
            <v:textbox style="mso-next-textbox:#_x0000_s1161">
              <w:txbxContent>
                <w:p w14:paraId="618BD3EA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挤压的实用计算</w:t>
                  </w:r>
                </w:p>
              </w:txbxContent>
            </v:textbox>
          </v:rect>
        </w:pict>
      </w:r>
    </w:p>
    <w:p w14:paraId="27BA4973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3419B689">
          <v:line id="_x0000_s1164" style="position:absolute;left:0;text-align:left;z-index:145" from="36pt,7.8pt" to="36pt,23.4pt"/>
        </w:pict>
      </w:r>
    </w:p>
    <w:p w14:paraId="30A090CE" w14:textId="77777777" w:rsidR="00416A94" w:rsidRPr="00957658" w:rsidRDefault="00416A94" w:rsidP="00416A94">
      <w:pPr>
        <w:rPr>
          <w:noProof/>
          <w:sz w:val="20"/>
        </w:rPr>
      </w:pPr>
      <w:r w:rsidRPr="00957658">
        <w:rPr>
          <w:noProof/>
          <w:sz w:val="20"/>
        </w:rPr>
        <w:pict w14:anchorId="597C75F2">
          <v:rect id="_x0000_s1166" style="position:absolute;left:0;text-align:left;margin-left:198pt;margin-top:7.8pt;width:126pt;height:23.4pt;z-index:147">
            <v:textbox style="mso-next-textbox:#_x0000_s1166">
              <w:txbxContent>
                <w:p w14:paraId="58007692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剪切，挤压，拉伸（</w:t>
                  </w:r>
                  <w:r>
                    <w:rPr>
                      <w:rFonts w:hint="eastAsia"/>
                      <w:sz w:val="18"/>
                    </w:rPr>
                    <w:t>压缩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6C59D08">
          <v:rect id="_x0000_s1165" style="position:absolute;left:0;text-align:left;margin-left:0;margin-top:7.8pt;width:171pt;height:23.4pt;z-index:146">
            <v:textbox style="mso-next-textbox:#_x0000_s1165">
              <w:txbxContent>
                <w:p w14:paraId="194CF11E" w14:textId="77777777" w:rsidR="00416A94" w:rsidRDefault="00416A94" w:rsidP="00416A94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接头（</w:t>
                  </w:r>
                  <w:r>
                    <w:rPr>
                      <w:rFonts w:hint="eastAsia"/>
                      <w:sz w:val="18"/>
                    </w:rPr>
                    <w:t>连接件与被连接件）的强度计算</w:t>
                  </w:r>
                </w:p>
              </w:txbxContent>
            </v:textbox>
          </v:rect>
        </w:pict>
      </w:r>
    </w:p>
    <w:p w14:paraId="1ADFF904" w14:textId="77777777" w:rsidR="00416A94" w:rsidRPr="00957658" w:rsidRDefault="00416A94" w:rsidP="00416A94">
      <w:pPr>
        <w:rPr>
          <w:noProof/>
          <w:sz w:val="20"/>
        </w:rPr>
      </w:pPr>
    </w:p>
    <w:p w14:paraId="1D60E18D" w14:textId="77777777" w:rsidR="00416A94" w:rsidRPr="00957658" w:rsidRDefault="00416A94" w:rsidP="00416A94">
      <w:pPr>
        <w:rPr>
          <w:noProof/>
          <w:sz w:val="20"/>
        </w:rPr>
      </w:pPr>
    </w:p>
    <w:p w14:paraId="28B9A28F" w14:textId="77777777" w:rsidR="00EE5531" w:rsidRPr="00957658" w:rsidRDefault="005C6965" w:rsidP="00EE5531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扭转</w:t>
      </w:r>
      <w:r w:rsidRPr="00957658">
        <w:rPr>
          <w:rFonts w:eastAsia="SimHei"/>
          <w:b/>
          <w:bCs/>
          <w:sz w:val="24"/>
          <w:szCs w:val="32"/>
        </w:rPr>
        <w:t xml:space="preserve"> </w:t>
      </w:r>
      <w:r w:rsidR="00EE5531" w:rsidRPr="00957658">
        <w:rPr>
          <w:rFonts w:eastAsia="SimHei"/>
          <w:b/>
          <w:bCs/>
          <w:sz w:val="24"/>
          <w:szCs w:val="32"/>
        </w:rPr>
        <w:t>知识结构框图</w:t>
      </w:r>
    </w:p>
    <w:p w14:paraId="749E1499" w14:textId="77777777" w:rsidR="00B64DCD" w:rsidRPr="00957658" w:rsidRDefault="00B64DCD" w:rsidP="00B64DCD">
      <w:pPr>
        <w:pStyle w:val="a3"/>
        <w:rPr>
          <w:rFonts w:ascii="Times New Roman" w:eastAsia="SimHei" w:hAnsi="Times New Roman" w:cs="Times New Roman"/>
          <w:b/>
        </w:rPr>
      </w:pPr>
      <w:r w:rsidRPr="00957658">
        <w:rPr>
          <w:rFonts w:ascii="Times New Roman" w:eastAsia="SimHei" w:hAnsi="Times New Roman" w:cs="Times New Roman"/>
          <w:b/>
          <w:noProof/>
        </w:rPr>
      </w:r>
      <w:r w:rsidRPr="00957658">
        <w:rPr>
          <w:rFonts w:ascii="Times New Roman" w:eastAsia="SimHei" w:hAnsi="Times New Roman" w:cs="Times New Roman"/>
          <w:b/>
        </w:rPr>
        <w:pict w14:anchorId="6BDE2BEC">
          <v:group id="_x0000_s1179" style="width:477.75pt;height:655.2pt;mso-position-horizontal-relative:char;mso-position-vertical-relative:line" coordorigin="1785,1440" coordsize="9555,1310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80" type="#_x0000_t202" style="position:absolute;left:1800;top:1440;width:2880;height:468">
              <v:textbox style="mso-next-textbox:#_x0000_s1180">
                <w:txbxContent>
                  <w:p w14:paraId="7AB7798A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扭转的受力特点和变形特点</w:t>
                    </w:r>
                  </w:p>
                </w:txbxContent>
              </v:textbox>
            </v:shape>
            <v:shape id="_x0000_s1181" type="#_x0000_t202" style="position:absolute;left:1800;top:2376;width:3960;height:468">
              <v:textbox style="mso-next-textbox:#_x0000_s1181">
                <w:txbxContent>
                  <w:p w14:paraId="0BEEA798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已知力</w:t>
                    </w:r>
                    <w:proofErr w:type="gramEnd"/>
                    <w:r>
                      <w:rPr>
                        <w:rFonts w:hint="eastAsia"/>
                      </w:rPr>
                      <w:t>和力臂或功率和转速求外力偶矩</w:t>
                    </w:r>
                  </w:p>
                </w:txbxContent>
              </v:textbox>
            </v:shape>
            <v:shape id="_x0000_s1182" type="#_x0000_t202" style="position:absolute;left:1800;top:3156;width:2700;height:468">
              <v:textbox style="mso-next-textbox:#_x0000_s1182">
                <w:txbxContent>
                  <w:p w14:paraId="66CF8CEF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扭矩的正负号规定和扭矩图</w:t>
                    </w:r>
                  </w:p>
                </w:txbxContent>
              </v:textbox>
            </v:shape>
            <v:shape id="_x0000_s1183" type="#_x0000_t202" style="position:absolute;left:6660;top:3156;width:1620;height:399">
              <v:textbox style="mso-next-textbox:#_x0000_s1183">
                <w:txbxContent>
                  <w:p w14:paraId="1EC25E04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判断危险截面</w:t>
                    </w:r>
                  </w:p>
                </w:txbxContent>
              </v:textbox>
            </v:shape>
            <v:shape id="_x0000_s1184" type="#_x0000_t202" style="position:absolute;left:1785;top:5184;width:3255;height:468">
              <v:textbox style="mso-next-textbox:#_x0000_s1184">
                <w:txbxContent>
                  <w:p w14:paraId="318B17E8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纯剪切和切</w:t>
                    </w:r>
                    <w:proofErr w:type="gramStart"/>
                    <w:r>
                      <w:rPr>
                        <w:rFonts w:hint="eastAsia"/>
                      </w:rPr>
                      <w:t>应力互等定理</w:t>
                    </w:r>
                    <w:proofErr w:type="gramEnd"/>
                    <w:r>
                      <w:rPr>
                        <w:position w:val="-6"/>
                      </w:rPr>
                      <w:object w:dxaOrig="600" w:dyaOrig="279" w14:anchorId="6B3B70F7">
                        <v:shape id="_x0000_i3115" type="#_x0000_t75" style="width:30pt;height:14.15pt">
                          <v:imagedata r:id="rId29" o:title=""/>
                        </v:shape>
                        <o:OLEObject Type="Embed" ProgID="Equations" ShapeID="_x0000_i3115" DrawAspect="Content" ObjectID="_1621776911" r:id="rId30"/>
                      </w:object>
                    </w:r>
                  </w:p>
                </w:txbxContent>
              </v:textbox>
            </v:shape>
            <v:shape id="_x0000_s1185" type="#_x0000_t202" style="position:absolute;left:1785;top:6120;width:2520;height:624">
              <v:textbox style="mso-next-textbox:#_x0000_s1185">
                <w:txbxContent>
                  <w:p w14:paraId="4CFEE08D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剪切胡克定律</w:t>
                    </w:r>
                    <w:r>
                      <w:rPr>
                        <w:position w:val="-10"/>
                      </w:rPr>
                      <w:object w:dxaOrig="740" w:dyaOrig="320" w14:anchorId="6269B02F">
                        <v:shape id="_x0000_i3116" type="#_x0000_t75" style="width:36.85pt;height:15.85pt">
                          <v:imagedata r:id="rId31" o:title=""/>
                        </v:shape>
                        <o:OLEObject Type="Embed" ProgID="Equations" ShapeID="_x0000_i3116" DrawAspect="Content" ObjectID="_1621776912" r:id="rId32"/>
                      </w:object>
                    </w:r>
                  </w:p>
                </w:txbxContent>
              </v:textbox>
            </v:shape>
            <v:shape id="_x0000_s1186" type="#_x0000_t202" style="position:absolute;left:5220;top:6120;width:4080;height:624">
              <v:textbox style="mso-next-textbox:#_x0000_s1186">
                <w:txbxContent>
                  <w:p w14:paraId="443AE30D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三个材料常数间的关系</w:t>
                    </w:r>
                    <w:r>
                      <w:rPr>
                        <w:position w:val="-10"/>
                      </w:rPr>
                      <w:object w:dxaOrig="1660" w:dyaOrig="320" w14:anchorId="0B98F00A">
                        <v:shape id="_x0000_i3117" type="#_x0000_t75" style="width:83.15pt;height:15.85pt">
                          <v:imagedata r:id="rId33" o:title=""/>
                        </v:shape>
                        <o:OLEObject Type="Embed" ProgID="Equations" ShapeID="_x0000_i3117" DrawAspect="Content" ObjectID="_1621776913" r:id="rId34"/>
                      </w:object>
                    </w:r>
                  </w:p>
                </w:txbxContent>
              </v:textbox>
            </v:shape>
            <v:shape id="_x0000_s1187" type="#_x0000_t202" style="position:absolute;left:1785;top:8460;width:3780;height:936">
              <v:textbox style="mso-next-textbox:#_x0000_s1187">
                <w:txbxContent>
                  <w:p w14:paraId="080E5A79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圆轴扭转</w:t>
                    </w:r>
                    <w:proofErr w:type="gramEnd"/>
                    <w:r>
                      <w:rPr>
                        <w:rFonts w:hint="eastAsia"/>
                      </w:rPr>
                      <w:t>时的强度条件</w:t>
                    </w:r>
                    <w:r w:rsidR="00A35AD6" w:rsidRPr="00A35AD6">
                      <w:rPr>
                        <w:position w:val="-32"/>
                      </w:rPr>
                      <w:object w:dxaOrig="1240" w:dyaOrig="700" w14:anchorId="053D77DE">
                        <v:shape id="_x0000_i3118" type="#_x0000_t75" style="width:62.15pt;height:35.15pt">
                          <v:imagedata r:id="rId35" o:title=""/>
                        </v:shape>
                        <o:OLEObject Type="Embed" ProgID="Equations" ShapeID="_x0000_i3118" DrawAspect="Content" ObjectID="_1621776914" r:id="rId36"/>
                      </w:object>
                    </w:r>
                  </w:p>
                </w:txbxContent>
              </v:textbox>
            </v:shape>
            <v:shape id="_x0000_s1188" type="#_x0000_t202" style="position:absolute;left:1785;top:10020;width:4500;height:936">
              <v:textbox style="mso-next-textbox:#_x0000_s1188">
                <w:txbxContent>
                  <w:p w14:paraId="1D689F2F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proofErr w:type="gramStart"/>
                    <w:r>
                      <w:rPr>
                        <w:rFonts w:hint="eastAsia"/>
                      </w:rPr>
                      <w:t>圆轴扭转</w:t>
                    </w:r>
                    <w:proofErr w:type="gramEnd"/>
                    <w:r>
                      <w:rPr>
                        <w:rFonts w:hint="eastAsia"/>
                      </w:rPr>
                      <w:t>时的刚度条件</w:t>
                    </w:r>
                    <w:r>
                      <w:rPr>
                        <w:position w:val="-30"/>
                      </w:rPr>
                      <w:object w:dxaOrig="2079" w:dyaOrig="680" w14:anchorId="222C3706">
                        <v:shape id="_x0000_i3119" type="#_x0000_t75" style="width:104.15pt;height:33.85pt">
                          <v:imagedata r:id="rId37" o:title=""/>
                        </v:shape>
                        <o:OLEObject Type="Embed" ProgID="Equations" ShapeID="_x0000_i3119" DrawAspect="Content" ObjectID="_1621776915" r:id="rId38"/>
                      </w:object>
                    </w:r>
                  </w:p>
                </w:txbxContent>
              </v:textbox>
            </v:shape>
            <v:shape id="_x0000_s1189" type="#_x0000_t202" style="position:absolute;left:6465;top:7992;width:4320;height:1716">
              <v:textbox style="mso-next-textbox:#_x0000_s1189">
                <w:txbxContent>
                  <w:p w14:paraId="5845AAA6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position w:val="-24"/>
                      </w:rPr>
                      <w:object w:dxaOrig="3840" w:dyaOrig="940" w14:anchorId="15479D93">
                        <v:shape id="_x0000_i3120" type="#_x0000_t75" style="width:192pt;height:47.15pt">
                          <v:imagedata r:id="rId39" o:title=""/>
                        </v:shape>
                        <o:OLEObject Type="Embed" ProgID="Equations" ShapeID="_x0000_i3120" DrawAspect="Content" ObjectID="_1621776916" r:id="rId40"/>
                      </w:object>
                    </w:r>
                  </w:p>
                  <w:p w14:paraId="03B07E19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空心轴</w:t>
                    </w:r>
                    <w:r>
                      <w:rPr>
                        <w:position w:val="-6"/>
                      </w:rPr>
                      <w:object w:dxaOrig="960" w:dyaOrig="279" w14:anchorId="7774D34F">
                        <v:shape id="_x0000_i3121" type="#_x0000_t75" style="width:48pt;height:14.15pt">
                          <v:imagedata r:id="rId41" o:title=""/>
                        </v:shape>
                        <o:OLEObject Type="Embed" ProgID="Equations" ShapeID="_x0000_i3121" DrawAspect="Content" ObjectID="_1621776917" r:id="rId42"/>
                      </w:object>
                    </w:r>
                    <w:r>
                      <w:rPr>
                        <w:rFonts w:hint="eastAsia"/>
                      </w:rPr>
                      <w:t>，实心轴</w:t>
                    </w:r>
                    <w:r>
                      <w:rPr>
                        <w:position w:val="-6"/>
                      </w:rPr>
                      <w:object w:dxaOrig="600" w:dyaOrig="279" w14:anchorId="57DB85C5">
                        <v:shape id="_x0000_i3122" type="#_x0000_t75" style="width:30pt;height:14.15pt">
                          <v:imagedata r:id="rId43" o:title=""/>
                        </v:shape>
                        <o:OLEObject Type="Embed" ProgID="Equations" ShapeID="_x0000_i3122" DrawAspect="Content" ObjectID="_1621776918" r:id="rId44"/>
                      </w:object>
                    </w:r>
                  </w:p>
                </w:txbxContent>
              </v:textbox>
            </v:shape>
            <v:shape id="_x0000_s1190" type="#_x0000_t202" style="position:absolute;left:1785;top:11892;width:2880;height:468">
              <v:textbox style="mso-next-textbox:#_x0000_s1190">
                <w:txbxContent>
                  <w:p w14:paraId="12CF1816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刚度条件和刚度条件的应用</w:t>
                    </w:r>
                  </w:p>
                </w:txbxContent>
              </v:textbox>
            </v:shape>
            <v:shape id="_x0000_s1191" type="#_x0000_t202" style="position:absolute;left:5085;top:11268;width:1920;height:468">
              <v:textbox style="mso-next-textbox:#_x0000_s1191">
                <w:txbxContent>
                  <w:p w14:paraId="60D26B7F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强度和刚度校核</w:t>
                    </w:r>
                  </w:p>
                </w:txbxContent>
              </v:textbox>
            </v:shape>
            <v:shape id="_x0000_s1192" type="#_x0000_t202" style="position:absolute;left:5085;top:11892;width:1920;height:468">
              <v:textbox style="mso-next-textbox:#_x0000_s1192">
                <w:txbxContent>
                  <w:p w14:paraId="6841BBDF" w14:textId="77777777" w:rsidR="00B64DCD" w:rsidRDefault="00B64DCD" w:rsidP="00B64DCD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截面设计</w:t>
                    </w:r>
                  </w:p>
                </w:txbxContent>
              </v:textbox>
            </v:shape>
            <v:shape id="_x0000_s1193" type="#_x0000_t202" style="position:absolute;left:5100;top:12516;width:1920;height:468">
              <v:textbox style="mso-next-textbox:#_x0000_s1193">
                <w:txbxContent>
                  <w:p w14:paraId="46146670" w14:textId="77777777" w:rsidR="00B64DCD" w:rsidRDefault="00B64DCD" w:rsidP="00B64DCD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载荷估计</w:t>
                    </w:r>
                  </w:p>
                </w:txbxContent>
              </v:textbox>
            </v:shape>
            <v:shape id="_x0000_s1194" type="#_x0000_t202" style="position:absolute;left:7560;top:11892;width:2160;height:468">
              <v:textbox style="mso-next-textbox:#_x0000_s1194">
                <w:txbxContent>
                  <w:p w14:paraId="0A0C5F2D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注意两种条件并用</w:t>
                    </w:r>
                  </w:p>
                </w:txbxContent>
              </v:textbox>
            </v:shape>
            <v:shape id="_x0000_s1195" type="#_x0000_t202" style="position:absolute;left:1800;top:13296;width:3600;height:468">
              <v:textbox style="mso-next-textbox:#_x0000_s1195">
                <w:txbxContent>
                  <w:p w14:paraId="3B073263" w14:textId="77777777" w:rsidR="00B64DCD" w:rsidRDefault="00B64DCD" w:rsidP="00B64DCD">
                    <w:r>
                      <w:rPr>
                        <w:rFonts w:ascii="宋体" w:hAnsi="宋体" w:hint="eastAsia"/>
                      </w:rPr>
                      <w:t>圆柱形密圈螺旋弹簧的应力与变形</w:t>
                    </w:r>
                  </w:p>
                </w:txbxContent>
              </v:textbox>
            </v:shape>
            <v:shape id="_x0000_s1196" type="#_x0000_t202" style="position:absolute;left:1800;top:3936;width:5220;height:936">
              <v:textbox style="mso-next-textbox:#_x0000_s1196">
                <w:txbxContent>
                  <w:p w14:paraId="032F8EC4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薄壁圆筒扭转时横截面上的应力</w:t>
                    </w:r>
                    <w:r>
                      <w:rPr>
                        <w:position w:val="-30"/>
                      </w:rPr>
                      <w:object w:dxaOrig="1160" w:dyaOrig="700" w14:anchorId="1BA7AB03">
                        <v:shape id="_x0000_i3123" type="#_x0000_t75" style="width:57.85pt;height:35.15pt">
                          <v:imagedata r:id="rId45" o:title=""/>
                        </v:shape>
                        <o:OLEObject Type="Embed" ProgID="Equations" ShapeID="_x0000_i3123" DrawAspect="Content" ObjectID="_1621776919" r:id="rId46"/>
                      </w:object>
                    </w:r>
                  </w:p>
                </w:txbxContent>
              </v:textbox>
            </v:shape>
            <v:shape id="_x0000_s1197" type="#_x0000_t202" style="position:absolute;left:1800;top:14076;width:2340;height:468">
              <v:textbox style="mso-next-textbox:#_x0000_s1197">
                <w:txbxContent>
                  <w:p w14:paraId="47C07BF1" w14:textId="77777777" w:rsidR="00B64DCD" w:rsidRDefault="00B64DCD" w:rsidP="00B64DCD">
                    <w:r>
                      <w:rPr>
                        <w:rFonts w:ascii="宋体" w:hAnsi="宋体" w:hint="eastAsia"/>
                      </w:rPr>
                      <w:t>矩形截面</w:t>
                    </w:r>
                    <w:proofErr w:type="gramStart"/>
                    <w:r>
                      <w:rPr>
                        <w:rFonts w:ascii="宋体" w:hAnsi="宋体" w:hint="eastAsia"/>
                      </w:rPr>
                      <w:t>杆自由</w:t>
                    </w:r>
                    <w:proofErr w:type="gramEnd"/>
                    <w:r>
                      <w:rPr>
                        <w:rFonts w:ascii="宋体" w:hAnsi="宋体" w:hint="eastAsia"/>
                      </w:rPr>
                      <w:t>扭转</w:t>
                    </w:r>
                  </w:p>
                </w:txbxContent>
              </v:textbox>
            </v:shape>
            <v:shape id="_x0000_s1198" type="#_x0000_t202" style="position:absolute;left:4500;top:14076;width:6840;height:468">
              <v:textbox style="mso-next-textbox:#_x0000_s1198">
                <w:txbxContent>
                  <w:p w14:paraId="7975F9DB" w14:textId="77777777" w:rsidR="00B64DCD" w:rsidRDefault="00B64DCD" w:rsidP="00B64DCD">
                    <w:r>
                      <w:rPr>
                        <w:rFonts w:ascii="宋体" w:hAnsi="宋体" w:hint="eastAsia"/>
                      </w:rPr>
                      <w:t>切应力与边界相切的顺流；最大切应力在长边中点；四角点切应力为零</w:t>
                    </w:r>
                  </w:p>
                </w:txbxContent>
              </v:textbox>
            </v:shape>
            <v:line id="_x0000_s1199" style="position:absolute" from="4500,3312" to="6660,3312"/>
            <v:line id="_x0000_s1200" style="position:absolute" from="3240,1908" to="3240,2376"/>
            <v:line id="_x0000_s1201" style="position:absolute" from="3240,2844" to="3253,3156"/>
            <v:line id="_x0000_s1202" style="position:absolute" from="3240,3624" to="3240,3936"/>
            <v:line id="_x0000_s1203" style="position:absolute" from="3240,4872" to="3240,5184"/>
            <v:line id="_x0000_s1204" style="position:absolute" from="3240,5652" to="3240,6120"/>
            <v:line id="_x0000_s1205" style="position:absolute" from="4320,6432" to="5220,6432"/>
            <v:line id="_x0000_s1206" style="position:absolute" from="3240,7680" to="3240,8460"/>
            <v:line id="_x0000_s1207" style="position:absolute" from="5580,8928" to="6480,8928"/>
            <v:line id="_x0000_s1208" style="position:absolute" from="3240,9396" to="3240,10020"/>
            <v:line id="_x0000_s1209" style="position:absolute" from="3240,10956" to="3240,11892"/>
            <v:line id="_x0000_s1210" style="position:absolute" from="4680,12138" to="5040,12138"/>
            <v:line id="_x0000_s1211" style="position:absolute;flip:x" from="4905,11505" to="5085,11505"/>
            <v:line id="_x0000_s1212" style="position:absolute" from="4890,11505" to="4890,12753"/>
            <v:line id="_x0000_s1213" style="position:absolute" from="4905,12768" to="5085,12768"/>
            <v:line id="_x0000_s1214" style="position:absolute" from="7020,12138" to="7560,12138"/>
            <v:line id="_x0000_s1215" style="position:absolute" from="4140,14313" to="4500,14313"/>
            <v:line id="_x0000_s1216" style="position:absolute" from="2700,13764" to="2700,14076"/>
            <v:line id="_x0000_s1217" style="position:absolute" from="2700,12360" to="2700,13296"/>
            <v:shape id="_x0000_s1218" type="#_x0000_t202" style="position:absolute;left:1800;top:7056;width:4320;height:936">
              <v:textbox style="mso-next-textbox:#_x0000_s1218">
                <w:txbxContent>
                  <w:p w14:paraId="0328512A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剪切应变能和应变能密度</w:t>
                    </w:r>
                    <w:r>
                      <w:rPr>
                        <w:position w:val="-24"/>
                      </w:rPr>
                      <w:object w:dxaOrig="1480" w:dyaOrig="660" w14:anchorId="0A5860C5">
                        <v:shape id="_x0000_i3124" type="#_x0000_t75" style="width:74.15pt;height:33pt">
                          <v:imagedata r:id="rId47" o:title=""/>
                        </v:shape>
                        <o:OLEObject Type="Embed" ProgID="Equations" ShapeID="_x0000_i3124" DrawAspect="Content" ObjectID="_1621776920" r:id="rId48"/>
                      </w:object>
                    </w:r>
                  </w:p>
                </w:txbxContent>
              </v:textbox>
            </v:shape>
            <v:line id="_x0000_s1219" style="position:absolute" from="3240,6744" to="3240,7056"/>
            <w10:anchorlock/>
          </v:group>
        </w:pict>
      </w:r>
      <w:r w:rsidRPr="00957658">
        <w:rPr>
          <w:rFonts w:ascii="Times New Roman" w:eastAsia="SimHei" w:hAnsi="Times New Roman" w:cs="Times New Roman"/>
          <w:b/>
          <w:noProof/>
        </w:rPr>
      </w:r>
      <w:r w:rsidRPr="00957658">
        <w:rPr>
          <w:rFonts w:ascii="Times New Roman" w:eastAsia="SimHei" w:hAnsi="Times New Roman" w:cs="Times New Roman"/>
          <w:b/>
        </w:rPr>
        <w:pict w14:anchorId="72B737D9">
          <v:group id="_x0000_s1175" style="width:270pt;height:23.4pt;mso-position-horizontal-relative:char;mso-position-vertical-relative:line" coordorigin="1800,1596" coordsize="5400,468">
            <v:shape id="_x0000_s1176" type="#_x0000_t202" style="position:absolute;left:1800;top:1596;width:2520;height:468">
              <v:textbox style="mso-next-textbox:#_x0000_s1176">
                <w:txbxContent>
                  <w:p w14:paraId="6DCDD8C6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纯剪切斜截面上的应力</w:t>
                    </w:r>
                  </w:p>
                </w:txbxContent>
              </v:textbox>
            </v:shape>
            <v:shape id="_x0000_s1177" type="#_x0000_t202" style="position:absolute;left:4860;top:1596;width:2340;height:468">
              <v:textbox style="mso-next-textbox:#_x0000_s1177">
                <w:txbxContent>
                  <w:p w14:paraId="245F530D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解释不同的破坏现象</w:t>
                    </w:r>
                  </w:p>
                </w:txbxContent>
              </v:textbox>
            </v:shape>
            <v:line id="_x0000_s1178" style="position:absolute" from="4335,1827" to="4875,1827"/>
            <w10:anchorlock/>
          </v:group>
        </w:pict>
      </w:r>
    </w:p>
    <w:p w14:paraId="6F892AD0" w14:textId="77777777" w:rsidR="00B64DCD" w:rsidRPr="00957658" w:rsidRDefault="00B64DCD" w:rsidP="00B64DCD">
      <w:pPr>
        <w:pStyle w:val="a3"/>
        <w:rPr>
          <w:rFonts w:ascii="Times New Roman" w:eastAsia="SimHei" w:hAnsi="Times New Roman" w:cs="Times New Roman"/>
          <w:b/>
        </w:rPr>
      </w:pPr>
    </w:p>
    <w:p w14:paraId="7C3C69DD" w14:textId="77777777" w:rsidR="00B64DCD" w:rsidRPr="00957658" w:rsidRDefault="00B64DCD" w:rsidP="00B64DCD">
      <w:pPr>
        <w:pStyle w:val="a3"/>
        <w:rPr>
          <w:rFonts w:ascii="Times New Roman" w:eastAsia="SimHei" w:hAnsi="Times New Roman" w:cs="Times New Roman"/>
          <w:b/>
        </w:rPr>
      </w:pPr>
      <w:r w:rsidRPr="00957658">
        <w:rPr>
          <w:rFonts w:ascii="Times New Roman" w:eastAsia="SimHei" w:hAnsi="Times New Roman" w:cs="Times New Roman"/>
          <w:b/>
          <w:noProof/>
        </w:rPr>
      </w:r>
      <w:r w:rsidRPr="00957658">
        <w:rPr>
          <w:rFonts w:ascii="Times New Roman" w:eastAsia="SimHei" w:hAnsi="Times New Roman" w:cs="Times New Roman"/>
          <w:b/>
        </w:rPr>
        <w:pict w14:anchorId="1BCA7F6F">
          <v:group id="_x0000_s1220" style="width:369pt;height:23.4pt;mso-position-horizontal-relative:char;mso-position-vertical-relative:line" coordorigin="1785,2688" coordsize="7380,468">
            <v:shape id="_x0000_s1221" type="#_x0000_t202" style="position:absolute;left:1785;top:2688;width:1800;height:468">
              <v:textbox style="mso-next-textbox:#_x0000_s1221">
                <w:txbxContent>
                  <w:p w14:paraId="7B74294E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扭转超静定问题</w:t>
                    </w:r>
                  </w:p>
                </w:txbxContent>
              </v:textbox>
            </v:shape>
            <v:shape id="_x0000_s1222" type="#_x0000_t202" style="position:absolute;left:4665;top:2688;width:4500;height:468">
              <v:textbox style="mso-next-textbox:#_x0000_s1222">
                <w:txbxContent>
                  <w:p w14:paraId="61E9C0F3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基本思路：静力平衡、变形协调、物理条件</w:t>
                    </w:r>
                  </w:p>
                </w:txbxContent>
              </v:textbox>
            </v:shape>
            <v:line id="_x0000_s1223" style="position:absolute" from="3600,2910" to="4680,2910"/>
            <w10:anchorlock/>
          </v:group>
        </w:pict>
      </w:r>
    </w:p>
    <w:p w14:paraId="34B650AD" w14:textId="77777777" w:rsidR="00B64DCD" w:rsidRPr="00957658" w:rsidRDefault="00B64DCD" w:rsidP="00B64DCD">
      <w:pPr>
        <w:pStyle w:val="a3"/>
        <w:rPr>
          <w:rFonts w:ascii="Times New Roman" w:eastAsia="SimHei" w:hAnsi="Times New Roman" w:cs="Times New Roman"/>
          <w:b/>
        </w:rPr>
      </w:pPr>
    </w:p>
    <w:p w14:paraId="5141CD65" w14:textId="77777777" w:rsidR="001245E6" w:rsidRPr="00957658" w:rsidRDefault="001245E6" w:rsidP="00B64DCD">
      <w:pPr>
        <w:pStyle w:val="a3"/>
        <w:rPr>
          <w:rFonts w:ascii="Times New Roman" w:eastAsia="SimHei" w:hAnsi="Times New Roman" w:cs="Times New Roman"/>
          <w:b/>
        </w:rPr>
      </w:pPr>
    </w:p>
    <w:p w14:paraId="64717FA5" w14:textId="77777777" w:rsidR="00B64DCD" w:rsidRPr="00957658" w:rsidRDefault="004E0368" w:rsidP="00B64DCD">
      <w:pPr>
        <w:rPr>
          <w:rFonts w:eastAsia="SimHei"/>
          <w:b/>
          <w:sz w:val="24"/>
          <w:szCs w:val="32"/>
        </w:rPr>
      </w:pPr>
      <w:r w:rsidRPr="00957658">
        <w:rPr>
          <w:rFonts w:eastAsia="SimHei"/>
          <w:b/>
          <w:sz w:val="24"/>
          <w:szCs w:val="32"/>
        </w:rPr>
        <w:t>弯曲内力</w:t>
      </w:r>
      <w:r w:rsidR="00B64DCD" w:rsidRPr="00957658">
        <w:rPr>
          <w:rFonts w:eastAsia="SimHei"/>
          <w:b/>
          <w:sz w:val="24"/>
          <w:szCs w:val="32"/>
        </w:rPr>
        <w:t xml:space="preserve"> </w:t>
      </w:r>
      <w:r w:rsidR="00B64DCD" w:rsidRPr="00957658">
        <w:rPr>
          <w:rFonts w:eastAsia="SimHei"/>
          <w:b/>
          <w:sz w:val="24"/>
          <w:szCs w:val="32"/>
        </w:rPr>
        <w:t>知识结构框图</w:t>
      </w:r>
    </w:p>
    <w:p w14:paraId="713AC29E" w14:textId="77777777" w:rsidR="00A4149C" w:rsidRPr="00957658" w:rsidRDefault="00A4149C" w:rsidP="00B64DCD">
      <w:pPr>
        <w:rPr>
          <w:rFonts w:eastAsia="SimHei"/>
          <w:b/>
          <w:sz w:val="24"/>
          <w:szCs w:val="32"/>
        </w:rPr>
      </w:pPr>
    </w:p>
    <w:p w14:paraId="764913E4" w14:textId="77777777" w:rsidR="00B64DCD" w:rsidRPr="00957658" w:rsidRDefault="00B64DCD" w:rsidP="00B64DCD">
      <w:pPr>
        <w:rPr>
          <w:noProof/>
          <w:sz w:val="20"/>
        </w:rPr>
      </w:pPr>
      <w:r w:rsidRPr="00957658">
        <w:rPr>
          <w:noProof/>
          <w:sz w:val="20"/>
        </w:rPr>
        <w:pict w14:anchorId="42878949">
          <v:group id="_x0000_s1224" style="position:absolute;left:0;text-align:left;margin-left:-5.25pt;margin-top:7.8pt;width:383.25pt;height:483.6pt;z-index:155" coordorigin="1313,1886" coordsize="7665,9672">
            <v:rect id="_x0000_s1225" style="position:absolute;left:1778;top:1886;width:540;height:468">
              <v:textbox style="mso-next-textbox:#_x0000_s1225">
                <w:txbxContent>
                  <w:p w14:paraId="03FFAEE7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梁</w:t>
                    </w:r>
                  </w:p>
                </w:txbxContent>
              </v:textbox>
            </v:rect>
            <v:rect id="_x0000_s1226" style="position:absolute;left:3758;top:1886;width:2160;height:468">
              <v:textbox style="mso-next-textbox:#_x0000_s1226">
                <w:txbxContent>
                  <w:p w14:paraId="3CE0C456" w14:textId="77777777" w:rsidR="00B64DCD" w:rsidRDefault="00B64DCD" w:rsidP="00B64DC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sz w:val="18"/>
                      </w:rPr>
                      <w:t>以弯曲变形为主的杆件</w:t>
                    </w:r>
                  </w:p>
                </w:txbxContent>
              </v:textbox>
            </v:rect>
            <v:rect id="_x0000_s1227" style="position:absolute;left:1568;top:2687;width:1080;height:468">
              <v:textbox style="mso-next-textbox:#_x0000_s1227">
                <w:txbxContent>
                  <w:p w14:paraId="3BFC59F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对称弯曲</w:t>
                    </w:r>
                  </w:p>
                </w:txbxContent>
              </v:textbox>
            </v:rect>
            <v:rect id="_x0000_s1228" style="position:absolute;left:3173;top:2702;width:1260;height:468">
              <v:textbox style="mso-next-textbox:#_x0000_s1228">
                <w:txbxContent>
                  <w:p w14:paraId="20DC156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纵向对称面</w:t>
                    </w:r>
                  </w:p>
                </w:txbxContent>
              </v:textbox>
            </v:rect>
            <v:rect id="_x0000_s1229" style="position:absolute;left:1313;top:3446;width:1800;height:468">
              <v:textbox style="mso-next-textbox:#_x0000_s1229">
                <w:txbxContent>
                  <w:p w14:paraId="05BAE6E8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定梁的基本形式</w:t>
                    </w:r>
                  </w:p>
                </w:txbxContent>
              </v:textbox>
            </v:rect>
            <v:rect id="_x0000_s1230" style="position:absolute;left:5183;top:2510;width:1440;height:780">
              <v:textbox style="mso-next-textbox:#_x0000_s1230">
                <w:txbxContent>
                  <w:p w14:paraId="1B00C7C6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外力作用在此</w:t>
                    </w:r>
                  </w:p>
                  <w:p w14:paraId="07FCBC18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纵向对称面内</w:t>
                    </w:r>
                  </w:p>
                </w:txbxContent>
              </v:textbox>
            </v:rect>
            <v:rect id="_x0000_s1231" style="position:absolute;left:7358;top:2510;width:1620;height:780">
              <v:textbox style="mso-next-textbox:#_x0000_s1231">
                <w:txbxContent>
                  <w:p w14:paraId="7986BEB9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变形后的轴线仍</w:t>
                    </w:r>
                  </w:p>
                  <w:p w14:paraId="414FBF7C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在纵向对称面内</w:t>
                    </w:r>
                  </w:p>
                </w:txbxContent>
              </v:textbox>
            </v:rect>
            <v:rect id="_x0000_s1232" style="position:absolute;left:3818;top:3446;width:900;height:468">
              <v:textbox style="mso-next-textbox:#_x0000_s1232">
                <w:txbxContent>
                  <w:p w14:paraId="485FC535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简支梁</w:t>
                    </w:r>
                  </w:p>
                </w:txbxContent>
              </v:textbox>
            </v:rect>
            <v:rect id="_x0000_s1233" style="position:absolute;left:5633;top:3446;width:900;height:468">
              <v:textbox style="mso-next-textbox:#_x0000_s1233">
                <w:txbxContent>
                  <w:p w14:paraId="08B3A9CB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外伸梁</w:t>
                    </w:r>
                  </w:p>
                </w:txbxContent>
              </v:textbox>
            </v:rect>
            <v:rect id="_x0000_s1234" style="position:absolute;left:7613;top:3446;width:900;height:468">
              <v:textbox style="mso-next-textbox:#_x0000_s1234">
                <w:txbxContent>
                  <w:p w14:paraId="70C3C9A7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悬臂梁</w:t>
                    </w:r>
                  </w:p>
                </w:txbxContent>
              </v:textbox>
            </v:rect>
            <v:rect id="_x0000_s1235" style="position:absolute;left:3428;top:4226;width:1620;height:780">
              <v:textbox style="mso-next-textbox:#_x0000_s1235">
                <w:txbxContent>
                  <w:p w14:paraId="25966313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一端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固定铰支一</w:t>
                    </w:r>
                    <w:proofErr w:type="gramEnd"/>
                  </w:p>
                  <w:p w14:paraId="1563A313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proofErr w:type="gramStart"/>
                    <w:r>
                      <w:rPr>
                        <w:rFonts w:hint="eastAsia"/>
                        <w:sz w:val="18"/>
                      </w:rPr>
                      <w:t>端活动铰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支</w:t>
                    </w:r>
                  </w:p>
                </w:txbxContent>
              </v:textbox>
            </v:rect>
            <v:rect id="_x0000_s1236" style="position:absolute;left:5348;top:4226;width:1620;height:780">
              <v:textbox style="mso-next-textbox:#_x0000_s1236">
                <w:txbxContent>
                  <w:p w14:paraId="39AD48C9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简支梁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一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（二）端伸出支座以外</w:t>
                    </w:r>
                  </w:p>
                </w:txbxContent>
              </v:textbox>
            </v:rect>
            <v:rect id="_x0000_s1237" style="position:absolute;left:7538;top:4226;width:1260;height:780">
              <v:textbox style="mso-next-textbox:#_x0000_s1237">
                <w:txbxContent>
                  <w:p w14:paraId="48D274F9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一端固定，一端自由</w:t>
                    </w:r>
                  </w:p>
                </w:txbxContent>
              </v:textbox>
            </v:rect>
            <v:rect id="_x0000_s1238" style="position:absolute;left:1583;top:5147;width:1080;height:468">
              <v:textbox style="mso-next-textbox:#_x0000_s1238">
                <w:txbxContent>
                  <w:p w14:paraId="09F82E0F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梁的内力</w:t>
                    </w:r>
                    <w:r>
                      <w:rPr>
                        <w:sz w:val="18"/>
                      </w:rPr>
                      <w:pict w14:anchorId="7B850E66">
                        <v:shape id="_x0000_i3125" type="#_x0000_t75" style="width:35.15pt;height:15.45pt">
                          <v:imagedata r:id="rId49" o:title=""/>
                        </v:shape>
                      </w:pict>
                    </w:r>
                  </w:p>
                </w:txbxContent>
              </v:textbox>
            </v:rect>
            <v:rect id="_x0000_s1239" style="position:absolute;left:3578;top:5162;width:1260;height:468">
              <v:textbox style="mso-next-textbox:#_x0000_s1239">
                <w:txbxContent>
                  <w:p w14:paraId="05B2F0EA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内力正负号</w:t>
                    </w:r>
                  </w:p>
                </w:txbxContent>
              </v:textbox>
            </v:rect>
            <v:rect id="_x0000_s1240" style="position:absolute;left:5558;top:5162;width:1080;height:468">
              <v:textbox style="mso-next-textbox:#_x0000_s1240">
                <w:txbxContent>
                  <w:p w14:paraId="36995238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内力方程</w:t>
                    </w:r>
                  </w:p>
                </w:txbxContent>
              </v:textbox>
            </v:rect>
            <v:rect id="_x0000_s1241" style="position:absolute;left:7178;top:5108;width:1800;height:468">
              <v:textbox style="mso-next-textbox:#_x0000_s1241">
                <w:txbxContent>
                  <w:p w14:paraId="582CB643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内力图（</w:t>
                    </w:r>
                    <w:r>
                      <w:rPr>
                        <w:position w:val="-12"/>
                        <w:sz w:val="18"/>
                      </w:rPr>
                      <w:object w:dxaOrig="300" w:dyaOrig="360" w14:anchorId="3A865F08">
                        <v:shape id="_x0000_i3126" type="#_x0000_t75" style="width:11.55pt;height:14.15pt">
                          <v:imagedata r:id="rId50" o:title=""/>
                        </v:shape>
                        <o:OLEObject Type="Embed" ProgID="Equations" ShapeID="_x0000_i3126" DrawAspect="Content" ObjectID="_1621776921" r:id="rId51"/>
                      </w:object>
                    </w:r>
                    <w:r>
                      <w:rPr>
                        <w:rFonts w:hint="eastAsia"/>
                        <w:sz w:val="18"/>
                      </w:rPr>
                      <w:t>，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M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242" style="position:absolute;left:3533;top:5942;width:1440;height:1092">
              <v:textbox style="mso-next-textbox:#_x0000_s1242">
                <w:txbxContent>
                  <w:p w14:paraId="5F76333A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变形为主线：</w:t>
                    </w:r>
                    <w:r>
                      <w:rPr>
                        <w:position w:val="-12"/>
                        <w:sz w:val="18"/>
                      </w:rPr>
                      <w:object w:dxaOrig="300" w:dyaOrig="360" w14:anchorId="4FF89909">
                        <v:shape id="_x0000_i3127" type="#_x0000_t75" style="width:11.55pt;height:14.15pt">
                          <v:imagedata r:id="rId50" o:title=""/>
                        </v:shape>
                        <o:OLEObject Type="Embed" ProgID="Equations" ShapeID="_x0000_i3127" DrawAspect="Content" ObjectID="_1621776922" r:id="rId52"/>
                      </w:object>
                    </w:r>
                    <w:r>
                      <w:rPr>
                        <w:rFonts w:hint="eastAsia"/>
                        <w:sz w:val="18"/>
                      </w:rPr>
                      <w:t>；顺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正逆负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M</w:t>
                    </w:r>
                    <w:r>
                      <w:rPr>
                        <w:rFonts w:hint="eastAsia"/>
                        <w:sz w:val="18"/>
                      </w:rPr>
                      <w:t>；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凹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正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凸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负</w:t>
                    </w:r>
                  </w:p>
                </w:txbxContent>
              </v:textbox>
            </v:rect>
            <v:rect id="_x0000_s1243" style="position:absolute;left:5393;top:5942;width:1620;height:1092">
              <v:textbox style="mso-next-textbox:#_x0000_s1243">
                <w:txbxContent>
                  <w:p w14:paraId="6AF95209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如梁上有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n</w:t>
                    </w:r>
                    <w:r>
                      <w:rPr>
                        <w:rFonts w:hint="eastAsia"/>
                        <w:sz w:val="18"/>
                      </w:rPr>
                      <w:t>+1</w:t>
                    </w:r>
                    <w:r>
                      <w:rPr>
                        <w:rFonts w:hint="eastAsia"/>
                        <w:sz w:val="18"/>
                      </w:rPr>
                      <w:t>个控制面，则应写出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n</w:t>
                    </w:r>
                    <w:r>
                      <w:rPr>
                        <w:rFonts w:hint="eastAsia"/>
                        <w:sz w:val="18"/>
                      </w:rPr>
                      <w:t>组内力方程</w:t>
                    </w:r>
                  </w:p>
                </w:txbxContent>
              </v:textbox>
            </v:rect>
            <v:rect id="_x0000_s1244" style="position:absolute;left:7493;top:5912;width:1260;height:1092">
              <v:textbox style="mso-next-textbox:#_x0000_s1244">
                <w:txbxContent>
                  <w:p w14:paraId="4BD701B9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注明各控制面的值、单位及正负号</w:t>
                    </w:r>
                  </w:p>
                </w:txbxContent>
              </v:textbox>
            </v:rect>
            <v:rect id="_x0000_s1245" style="position:absolute;left:1328;top:7502;width:1710;height:936">
              <v:textbox style="mso-next-textbox:#_x0000_s1245">
                <w:txbxContent>
                  <w:p w14:paraId="06D9FAA3" w14:textId="77777777" w:rsidR="00B64DCD" w:rsidRDefault="00B64DCD" w:rsidP="00B64DCD">
                    <w:pPr>
                      <w:spacing w:line="360" w:lineRule="exact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  <w:iCs/>
                      </w:rPr>
                      <w:t>x</w:t>
                    </w:r>
                    <w:r>
                      <w:rPr>
                        <w:rFonts w:hint="eastAsia"/>
                      </w:rPr>
                      <w:t>),</w:t>
                    </w:r>
                    <w:r>
                      <w:rPr>
                        <w:position w:val="-12"/>
                        <w:sz w:val="18"/>
                      </w:rPr>
                      <w:object w:dxaOrig="300" w:dyaOrig="360" w14:anchorId="0F13D407">
                        <v:shape id="_x0000_i3128" type="#_x0000_t75" style="width:11.55pt;height:14.15pt">
                          <v:imagedata r:id="rId50" o:title=""/>
                        </v:shape>
                        <o:OLEObject Type="Embed" ProgID="Equations" ShapeID="_x0000_i3128" DrawAspect="Content" ObjectID="_1621776923" r:id="rId53"/>
                      </w:object>
                    </w:r>
                    <w:r>
                      <w:rPr>
                        <w:rFonts w:hint="eastAsia"/>
                        <w:sz w:val="18"/>
                      </w:rPr>
                      <w:t>(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x</w:t>
                    </w:r>
                    <w:r>
                      <w:rPr>
                        <w:rFonts w:hint="eastAsia"/>
                        <w:sz w:val="18"/>
                      </w:rPr>
                      <w:t>)</w:t>
                    </w:r>
                    <w:r>
                      <w:rPr>
                        <w:rFonts w:hint="eastAsia"/>
                        <w:sz w:val="18"/>
                      </w:rPr>
                      <w:t>，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M</w:t>
                    </w:r>
                    <w:r>
                      <w:rPr>
                        <w:rFonts w:hint="eastAsia"/>
                        <w:sz w:val="18"/>
                      </w:rPr>
                      <w:t>（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x</w:t>
                    </w:r>
                    <w:r>
                      <w:rPr>
                        <w:rFonts w:hint="eastAsia"/>
                        <w:sz w:val="18"/>
                      </w:rPr>
                      <w:t>）间的微分关系</w:t>
                    </w:r>
                  </w:p>
                </w:txbxContent>
              </v:textbox>
            </v:rect>
            <v:rect id="_x0000_s1246" style="position:absolute;left:3563;top:7502;width:1260;height:1092">
              <v:textbox style="mso-next-textbox:#_x0000_s1246">
                <w:txbxContent>
                  <w:p w14:paraId="4E634A40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在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x</w:t>
                    </w:r>
                    <w:r>
                      <w:rPr>
                        <w:rFonts w:hint="eastAsia"/>
                        <w:sz w:val="18"/>
                      </w:rPr>
                      <w:t>向右，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y</w:t>
                    </w:r>
                    <w:r>
                      <w:rPr>
                        <w:rFonts w:hint="eastAsia"/>
                        <w:sz w:val="18"/>
                      </w:rPr>
                      <w:t>向上的右手坐标系中</w:t>
                    </w:r>
                  </w:p>
                </w:txbxContent>
              </v:textbox>
            </v:rect>
            <v:rect id="_x0000_s1247" style="position:absolute;left:5363;top:7190;width:1648;height:2028">
              <v:textbox style="mso-next-textbox:#_x0000_s1247">
                <w:txbxContent>
                  <w:p w14:paraId="55D0F3D2" w14:textId="77777777" w:rsidR="00B64DCD" w:rsidRDefault="00B64DCD" w:rsidP="00B64DCD">
                    <w:r>
                      <w:rPr>
                        <w:position w:val="-92"/>
                      </w:rPr>
                      <w:object w:dxaOrig="1560" w:dyaOrig="1960" w14:anchorId="06B9B749">
                        <v:shape id="_x0000_i3129" type="#_x0000_t75" style="width:67.3pt;height:84.85pt">
                          <v:imagedata r:id="rId54" o:title=""/>
                        </v:shape>
                        <o:OLEObject Type="Embed" ProgID="Equations" ShapeID="_x0000_i3129" DrawAspect="Content" ObjectID="_1621776924" r:id="rId55"/>
                      </w:object>
                    </w:r>
                  </w:p>
                </w:txbxContent>
              </v:textbox>
            </v:rect>
            <v:rect id="_x0000_s1248" style="position:absolute;left:7538;top:7346;width:1395;height:1404">
              <v:textbox style="mso-next-textbox:#_x0000_s1248">
                <w:txbxContent>
                  <w:p w14:paraId="017C854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利用微分关系或积分关系指导内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力图的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绘制或检查</w:t>
                    </w:r>
                  </w:p>
                </w:txbxContent>
              </v:textbox>
            </v:rect>
            <v:rect id="_x0000_s1249" style="position:absolute;left:1373;top:10472;width:1260;height:468">
              <v:textbox style="mso-next-textbox:#_x0000_s1249">
                <w:txbxContent>
                  <w:p w14:paraId="2B79FFAA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刚架与曲杆</w:t>
                    </w:r>
                  </w:p>
                </w:txbxContent>
              </v:textbox>
            </v:rect>
            <v:rect id="_x0000_s1250" style="position:absolute;left:2993;top:9530;width:4140;height:2028">
              <v:textbox style="mso-next-textbox:#_x0000_s1250">
                <w:txbxContent>
                  <w:p w14:paraId="189E64AC" w14:textId="77777777" w:rsidR="00B64DCD" w:rsidRDefault="00B64DCD" w:rsidP="00B64DCD">
                    <w:pPr>
                      <w:spacing w:line="36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轴力</w:t>
                    </w:r>
                    <w:r>
                      <w:rPr>
                        <w:position w:val="-12"/>
                        <w:sz w:val="18"/>
                      </w:rPr>
                      <w:object w:dxaOrig="340" w:dyaOrig="360" w14:anchorId="1DB91B7A">
                        <v:shape id="_x0000_i3130" type="#_x0000_t75" style="width:14.55pt;height:15.45pt">
                          <v:imagedata r:id="rId56" o:title=""/>
                        </v:shape>
                        <o:OLEObject Type="Embed" ProgID="Equations" ShapeID="_x0000_i3130" DrawAspect="Content" ObjectID="_1621776925" r:id="rId57"/>
                      </w:object>
                    </w:r>
                    <w:r>
                      <w:rPr>
                        <w:rFonts w:hint="eastAsia"/>
                        <w:sz w:val="18"/>
                      </w:rPr>
                      <w:t>：拉正压负</w:t>
                    </w:r>
                  </w:p>
                  <w:p w14:paraId="0F88E1DC" w14:textId="77777777" w:rsidR="00B64DCD" w:rsidRDefault="00B64DCD" w:rsidP="00B64DCD">
                    <w:pPr>
                      <w:spacing w:line="36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扭矩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T</w:t>
                    </w:r>
                    <w:r>
                      <w:rPr>
                        <w:rFonts w:hint="eastAsia"/>
                        <w:sz w:val="18"/>
                      </w:rPr>
                      <w:t>：右手螺旋法则，力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矢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同外法线一致为正</w:t>
                    </w:r>
                  </w:p>
                  <w:p w14:paraId="114D6CB6" w14:textId="77777777" w:rsidR="00B64DCD" w:rsidRDefault="00B64DCD" w:rsidP="00B64DCD">
                    <w:pPr>
                      <w:spacing w:line="36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剪力</w:t>
                    </w:r>
                    <w:r>
                      <w:rPr>
                        <w:position w:val="-12"/>
                        <w:sz w:val="18"/>
                      </w:rPr>
                      <w:object w:dxaOrig="279" w:dyaOrig="360" w14:anchorId="615FD463">
                        <v:shape id="_x0000_i3131" type="#_x0000_t75" style="width:14.15pt;height:18pt">
                          <v:imagedata r:id="rId58" o:title=""/>
                        </v:shape>
                        <o:OLEObject Type="Embed" ProgID="Equations" ShapeID="_x0000_i3131" DrawAspect="Content" ObjectID="_1621776926" r:id="rId59"/>
                      </w:object>
                    </w:r>
                    <w:r>
                      <w:rPr>
                        <w:rFonts w:hint="eastAsia"/>
                        <w:sz w:val="18"/>
                      </w:rPr>
                      <w:t>：顺时向转动趋势为正</w:t>
                    </w:r>
                  </w:p>
                  <w:p w14:paraId="62502B4A" w14:textId="77777777" w:rsidR="00B64DCD" w:rsidRDefault="00B64DCD" w:rsidP="00B64DCD">
                    <w:pPr>
                      <w:spacing w:line="36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弯矩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M</w:t>
                    </w:r>
                    <w:r>
                      <w:rPr>
                        <w:rFonts w:hint="eastAsia"/>
                        <w:sz w:val="18"/>
                      </w:rPr>
                      <w:t>：画在受压一侧，水平梁在上为正，刚架在外侧为正，曲杆在内侧为正（使曲率增大）</w:t>
                    </w:r>
                  </w:p>
                </w:txbxContent>
              </v:textbox>
            </v:rect>
            <v:rect id="_x0000_s1251" style="position:absolute;left:7538;top:9530;width:1440;height:2028">
              <v:textbox style="mso-next-textbox:#_x0000_s1251">
                <w:txbxContent>
                  <w:p w14:paraId="77F5F949" w14:textId="77777777" w:rsidR="00B64DCD" w:rsidRDefault="00B64DCD" w:rsidP="00B64DCD">
                    <w:pPr>
                      <w:pStyle w:val="a4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平面刚架中如某角点无集中力偶，则角两边弯矩数值相等且在同一侧（等值同侧）</w:t>
                    </w:r>
                  </w:p>
                </w:txbxContent>
              </v:textbox>
            </v:rect>
            <v:line id="_x0000_s1252" style="position:absolute" from="2318,2147" to="3758,2147"/>
            <v:line id="_x0000_s1253" style="position:absolute" from="2648,2978" to="3188,2978">
              <v:stroke endarrow="block"/>
            </v:line>
            <v:line id="_x0000_s1254" style="position:absolute" from="4448,2978" to="5168,2978"/>
            <v:line id="_x0000_s1255" style="position:absolute" from="6638,2978" to="7358,2978"/>
            <v:line id="_x0000_s1256" style="position:absolute" from="3113,3683" to="3833,3683">
              <v:stroke endarrow="block"/>
            </v:line>
            <v:line id="_x0000_s1257" style="position:absolute" from="4718,3683" to="5618,3683"/>
            <v:line id="_x0000_s1258" style="position:absolute" from="6533,3668" to="7613,3668"/>
            <v:line id="_x0000_s1259" style="position:absolute" from="4298,3914" to="4298,4226">
              <v:stroke endarrow="block"/>
            </v:line>
            <v:line id="_x0000_s1260" style="position:absolute" from="6098,3914" to="6098,4226">
              <v:stroke endarrow="block"/>
            </v:line>
            <v:line id="_x0000_s1261" style="position:absolute" from="8078,3914" to="8078,4226">
              <v:stroke endarrow="block"/>
            </v:line>
            <v:line id="_x0000_s1262" style="position:absolute" from="2678,5375" to="3578,5375">
              <v:stroke endarrow="block"/>
            </v:line>
            <v:line id="_x0000_s1263" style="position:absolute" from="4118,5630" to="4118,5942">
              <v:stroke endarrow="block"/>
            </v:line>
            <v:line id="_x0000_s1264" style="position:absolute" from="6113,5630" to="6113,5942">
              <v:stroke endarrow="block"/>
            </v:line>
            <v:line id="_x0000_s1265" style="position:absolute" from="8078,5591" to="8078,5903">
              <v:stroke endarrow="block"/>
            </v:line>
            <v:line id="_x0000_s1266" style="position:absolute" from="4838,7970" to="5378,7970">
              <v:stroke endarrow="block"/>
            </v:line>
            <v:line id="_x0000_s1267" style="position:absolute" from="3053,7970" to="3593,7970">
              <v:stroke endarrow="block"/>
            </v:line>
            <v:line id="_x0000_s1268" style="position:absolute" from="6998,7970" to="7538,7970">
              <v:stroke endarrow="block"/>
            </v:line>
            <v:line id="_x0000_s1269" style="position:absolute" from="2633,10712" to="2993,10712">
              <v:stroke endarrow="block"/>
            </v:line>
            <v:line id="_x0000_s1270" style="position:absolute" from="7148,10676" to="7508,10676">
              <v:stroke endarrow="block"/>
            </v:line>
            <v:line id="_x0000_s1271" style="position:absolute" from="1958,2354" to="1958,2666"/>
            <v:line id="_x0000_s1272" style="position:absolute" from="1958,3134" to="1958,3446"/>
            <v:line id="_x0000_s1273" style="position:absolute" from="1958,3914" to="1958,5162"/>
            <v:line id="_x0000_s1274" style="position:absolute" from="1958,5630" to="1958,7502"/>
            <v:line id="_x0000_s1275" style="position:absolute" from="1958,8438" to="1958,10466"/>
          </v:group>
        </w:pict>
      </w:r>
    </w:p>
    <w:p w14:paraId="6C8D12A1" w14:textId="77777777" w:rsidR="00B64DCD" w:rsidRPr="00957658" w:rsidRDefault="00B64DCD" w:rsidP="00B64DCD">
      <w:pPr>
        <w:rPr>
          <w:noProof/>
          <w:sz w:val="20"/>
        </w:rPr>
      </w:pPr>
    </w:p>
    <w:p w14:paraId="7B108D9D" w14:textId="77777777" w:rsidR="00B64DCD" w:rsidRPr="00957658" w:rsidRDefault="00B64DCD" w:rsidP="00B64DCD">
      <w:pPr>
        <w:rPr>
          <w:noProof/>
          <w:sz w:val="20"/>
        </w:rPr>
      </w:pPr>
    </w:p>
    <w:p w14:paraId="4515CC3A" w14:textId="77777777" w:rsidR="00B64DCD" w:rsidRPr="00957658" w:rsidRDefault="00B64DCD" w:rsidP="00B64DCD">
      <w:pPr>
        <w:rPr>
          <w:noProof/>
          <w:sz w:val="20"/>
        </w:rPr>
      </w:pPr>
    </w:p>
    <w:p w14:paraId="7048A136" w14:textId="77777777" w:rsidR="00B64DCD" w:rsidRPr="00957658" w:rsidRDefault="00B64DCD" w:rsidP="00B64DCD">
      <w:pPr>
        <w:rPr>
          <w:noProof/>
          <w:sz w:val="20"/>
        </w:rPr>
      </w:pPr>
    </w:p>
    <w:p w14:paraId="2D5D9426" w14:textId="77777777" w:rsidR="00B64DCD" w:rsidRPr="00957658" w:rsidRDefault="00B64DCD" w:rsidP="00B64DCD">
      <w:pPr>
        <w:rPr>
          <w:noProof/>
          <w:sz w:val="20"/>
        </w:rPr>
      </w:pPr>
    </w:p>
    <w:p w14:paraId="7A092F45" w14:textId="77777777" w:rsidR="00B64DCD" w:rsidRPr="00957658" w:rsidRDefault="00B64DCD" w:rsidP="00B64DCD">
      <w:pPr>
        <w:rPr>
          <w:noProof/>
          <w:sz w:val="20"/>
        </w:rPr>
      </w:pPr>
    </w:p>
    <w:p w14:paraId="4D67767B" w14:textId="77777777" w:rsidR="00B64DCD" w:rsidRPr="00957658" w:rsidRDefault="00B64DCD" w:rsidP="00B64DCD">
      <w:pPr>
        <w:rPr>
          <w:noProof/>
          <w:sz w:val="20"/>
        </w:rPr>
      </w:pPr>
    </w:p>
    <w:p w14:paraId="153935D0" w14:textId="77777777" w:rsidR="00B64DCD" w:rsidRPr="00957658" w:rsidRDefault="00B64DCD" w:rsidP="00B64DCD">
      <w:pPr>
        <w:rPr>
          <w:noProof/>
          <w:sz w:val="20"/>
        </w:rPr>
      </w:pPr>
    </w:p>
    <w:p w14:paraId="4ED219F8" w14:textId="77777777" w:rsidR="00B64DCD" w:rsidRPr="00957658" w:rsidRDefault="00B64DCD" w:rsidP="00B64DCD">
      <w:pPr>
        <w:rPr>
          <w:noProof/>
          <w:sz w:val="20"/>
        </w:rPr>
      </w:pPr>
    </w:p>
    <w:p w14:paraId="6D3B1BC7" w14:textId="77777777" w:rsidR="00B64DCD" w:rsidRPr="00957658" w:rsidRDefault="00B64DCD" w:rsidP="00B64DCD">
      <w:pPr>
        <w:rPr>
          <w:noProof/>
          <w:sz w:val="20"/>
        </w:rPr>
      </w:pPr>
    </w:p>
    <w:p w14:paraId="0FA59596" w14:textId="77777777" w:rsidR="00B64DCD" w:rsidRPr="00957658" w:rsidRDefault="00B64DCD" w:rsidP="00B64DCD">
      <w:pPr>
        <w:rPr>
          <w:noProof/>
          <w:sz w:val="20"/>
        </w:rPr>
      </w:pPr>
    </w:p>
    <w:p w14:paraId="5E684B5F" w14:textId="77777777" w:rsidR="00B64DCD" w:rsidRPr="00957658" w:rsidRDefault="00B64DCD" w:rsidP="00B64DCD">
      <w:pPr>
        <w:rPr>
          <w:noProof/>
          <w:sz w:val="20"/>
        </w:rPr>
      </w:pPr>
    </w:p>
    <w:p w14:paraId="622057F9" w14:textId="77777777" w:rsidR="00B64DCD" w:rsidRPr="00957658" w:rsidRDefault="00B64DCD" w:rsidP="00B64DCD"/>
    <w:p w14:paraId="0DDBCAD8" w14:textId="77777777" w:rsidR="00B64DCD" w:rsidRPr="00957658" w:rsidRDefault="00B64DCD" w:rsidP="00B64DCD"/>
    <w:p w14:paraId="44017CB6" w14:textId="77777777" w:rsidR="00B64DCD" w:rsidRPr="00957658" w:rsidRDefault="00B64DCD" w:rsidP="00B64DCD"/>
    <w:p w14:paraId="081A2D75" w14:textId="77777777" w:rsidR="00B64DCD" w:rsidRPr="00957658" w:rsidRDefault="00B64DCD" w:rsidP="00B64DCD"/>
    <w:p w14:paraId="6F4EA516" w14:textId="77777777" w:rsidR="00B64DCD" w:rsidRPr="00957658" w:rsidRDefault="00B64DCD" w:rsidP="00B64DCD"/>
    <w:p w14:paraId="3720370D" w14:textId="77777777" w:rsidR="00B64DCD" w:rsidRPr="00957658" w:rsidRDefault="00B64DCD" w:rsidP="00B64DCD"/>
    <w:p w14:paraId="69ECC383" w14:textId="77777777" w:rsidR="00B64DCD" w:rsidRPr="00957658" w:rsidRDefault="00B64DCD" w:rsidP="00B64DCD"/>
    <w:p w14:paraId="3B1577F8" w14:textId="77777777" w:rsidR="00B64DCD" w:rsidRPr="00957658" w:rsidRDefault="00B64DCD" w:rsidP="00B64DCD"/>
    <w:p w14:paraId="41A836D7" w14:textId="77777777" w:rsidR="00B64DCD" w:rsidRPr="00957658" w:rsidRDefault="00B64DCD" w:rsidP="00B64DCD"/>
    <w:p w14:paraId="6D4CB676" w14:textId="77777777" w:rsidR="00B64DCD" w:rsidRPr="00957658" w:rsidRDefault="00B64DCD" w:rsidP="00B64DCD"/>
    <w:p w14:paraId="3300BD56" w14:textId="77777777" w:rsidR="00B64DCD" w:rsidRPr="00957658" w:rsidRDefault="00B64DCD" w:rsidP="00B64DCD"/>
    <w:p w14:paraId="3E6C5872" w14:textId="77777777" w:rsidR="00B64DCD" w:rsidRPr="00957658" w:rsidRDefault="00B64DCD" w:rsidP="00B64DCD"/>
    <w:p w14:paraId="5D89DCD6" w14:textId="77777777" w:rsidR="00B64DCD" w:rsidRPr="00957658" w:rsidRDefault="00B64DCD" w:rsidP="00B64DCD"/>
    <w:p w14:paraId="0CE9EC44" w14:textId="77777777" w:rsidR="00B64DCD" w:rsidRPr="00957658" w:rsidRDefault="00B64DCD" w:rsidP="00B64DCD"/>
    <w:p w14:paraId="05199D1C" w14:textId="77777777" w:rsidR="00B64DCD" w:rsidRPr="00957658" w:rsidRDefault="00B64DCD" w:rsidP="00B64DCD"/>
    <w:p w14:paraId="42ACFBAF" w14:textId="77777777" w:rsidR="00B64DCD" w:rsidRPr="00957658" w:rsidRDefault="00B64DCD" w:rsidP="00B64DCD"/>
    <w:p w14:paraId="0140517A" w14:textId="77777777" w:rsidR="00B64DCD" w:rsidRPr="00957658" w:rsidRDefault="00B64DCD" w:rsidP="00B64DCD"/>
    <w:p w14:paraId="1B827430" w14:textId="77777777" w:rsidR="00B64DCD" w:rsidRPr="00957658" w:rsidRDefault="00B64DCD" w:rsidP="00B64DCD"/>
    <w:p w14:paraId="76B0181F" w14:textId="77777777" w:rsidR="004E0368" w:rsidRPr="00957658" w:rsidRDefault="004E0368" w:rsidP="00B64DCD"/>
    <w:p w14:paraId="5C9A5BED" w14:textId="77777777" w:rsidR="00C81EE1" w:rsidRPr="00957658" w:rsidRDefault="00C81EE1" w:rsidP="00B64DCD"/>
    <w:p w14:paraId="28C582AB" w14:textId="77777777" w:rsidR="00C81EE1" w:rsidRPr="00957658" w:rsidRDefault="00C81EE1" w:rsidP="00B64DCD"/>
    <w:p w14:paraId="3C329F5B" w14:textId="77777777" w:rsidR="00C81EE1" w:rsidRPr="00957658" w:rsidRDefault="00C81EE1" w:rsidP="00B64DCD"/>
    <w:p w14:paraId="7D18399A" w14:textId="77777777" w:rsidR="00B64DCD" w:rsidRPr="00957658" w:rsidRDefault="004E0368" w:rsidP="00B64DCD">
      <w:pPr>
        <w:spacing w:beforeLines="50" w:before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弯曲</w:t>
      </w:r>
      <w:r w:rsidR="00A26EF7" w:rsidRPr="00957658">
        <w:rPr>
          <w:rFonts w:eastAsia="SimHei"/>
          <w:b/>
          <w:bCs/>
          <w:sz w:val="24"/>
          <w:szCs w:val="32"/>
        </w:rPr>
        <w:t>强度</w:t>
      </w:r>
      <w:r w:rsidR="00B64DCD" w:rsidRPr="00957658">
        <w:rPr>
          <w:rFonts w:eastAsia="SimHei"/>
          <w:b/>
          <w:bCs/>
          <w:sz w:val="24"/>
          <w:szCs w:val="32"/>
        </w:rPr>
        <w:t xml:space="preserve"> </w:t>
      </w:r>
      <w:r w:rsidR="00B64DCD" w:rsidRPr="00957658">
        <w:rPr>
          <w:rFonts w:eastAsia="SimHei"/>
          <w:b/>
          <w:bCs/>
          <w:sz w:val="24"/>
          <w:szCs w:val="32"/>
        </w:rPr>
        <w:t>重点知识结构框图</w:t>
      </w:r>
    </w:p>
    <w:p w14:paraId="2566B718" w14:textId="77777777" w:rsidR="00914A0D" w:rsidRPr="00957658" w:rsidRDefault="00914A0D" w:rsidP="00B64DCD">
      <w:pPr>
        <w:spacing w:beforeLines="50" w:before="156"/>
        <w:rPr>
          <w:rFonts w:eastAsia="SimHei"/>
          <w:b/>
          <w:bCs/>
        </w:rPr>
      </w:pPr>
    </w:p>
    <w:p w14:paraId="708AC7CB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64AA85B1">
          <v:rect id="_x0000_s1278" style="position:absolute;left:0;text-align:left;margin-left:89.25pt;margin-top:0;width:126pt;height:23.4pt;z-index:158">
            <v:textbox style="mso-next-textbox:#_x0000_s1278">
              <w:txbxContent>
                <w:p w14:paraId="101FBF94" w14:textId="77777777" w:rsidR="00B64DCD" w:rsidRDefault="00B64DCD" w:rsidP="00B64DCD">
                  <w:pPr>
                    <w:spacing w:line="300" w:lineRule="exact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横截面上仅有</w:t>
                  </w:r>
                  <w:r>
                    <w:rPr>
                      <w:position w:val="-4"/>
                      <w:sz w:val="18"/>
                    </w:rPr>
                    <w:object w:dxaOrig="320" w:dyaOrig="260" w14:anchorId="3463B53B">
                      <v:shape id="_x0000_i3132" type="#_x0000_t75" style="width:15.85pt;height:12.85pt">
                        <v:imagedata r:id="rId60" o:title=""/>
                      </v:shape>
                      <o:OLEObject Type="Embed" ProgID="Equations" ShapeID="_x0000_i3132" DrawAspect="Content" ObjectID="_1621776927" r:id="rId61"/>
                    </w:object>
                  </w:r>
                  <w:r>
                    <w:rPr>
                      <w:rFonts w:hint="eastAsia"/>
                      <w:sz w:val="18"/>
                    </w:rPr>
                    <w:t>，而无</w:t>
                  </w:r>
                  <w:r>
                    <w:rPr>
                      <w:position w:val="-12"/>
                      <w:sz w:val="18"/>
                    </w:rPr>
                    <w:object w:dxaOrig="300" w:dyaOrig="360" w14:anchorId="702C550C">
                      <v:shape id="_x0000_i3133" type="#_x0000_t75" style="width:11.15pt;height:13.7pt">
                        <v:imagedata r:id="rId62" o:title=""/>
                      </v:shape>
                      <o:OLEObject Type="Embed" ProgID="Equations" ShapeID="_x0000_i3133" DrawAspect="Content" ObjectID="_1621776928" r:id="rId63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CD7BEC6">
          <v:rect id="_x0000_s1277" style="position:absolute;left:0;text-align:left;margin-left:18pt;margin-top:0;width:51.75pt;height:23.4pt;z-index:157">
            <v:textbox style="mso-next-textbox:#_x0000_s1277">
              <w:txbxContent>
                <w:p w14:paraId="3F1D646D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纯弯曲</w:t>
                  </w:r>
                </w:p>
              </w:txbxContent>
            </v:textbox>
          </v:rect>
        </w:pict>
      </w:r>
    </w:p>
    <w:p w14:paraId="171F99CE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7BBEAC36">
          <v:line id="_x0000_s1300" style="position:absolute;left:0;text-align:left;z-index:180" from="45pt,7.8pt" to="45pt,23.4pt"/>
        </w:pict>
      </w:r>
      <w:r w:rsidRPr="00957658">
        <w:rPr>
          <w:noProof/>
          <w:sz w:val="20"/>
        </w:rPr>
        <w:pict w14:anchorId="5CE17E3D">
          <v:line id="_x0000_s1298" style="position:absolute;left:0;text-align:left;z-index:178" from="70.5pt,0" to="88.5pt,0"/>
        </w:pict>
      </w:r>
    </w:p>
    <w:p w14:paraId="325C2C68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51B4D648">
          <v:rect id="_x0000_s1280" style="position:absolute;left:0;text-align:left;margin-left:90pt;margin-top:7.8pt;width:135pt;height:23.4pt;z-index:160">
            <v:textbox style="mso-next-textbox:#_x0000_s1280">
              <w:txbxContent>
                <w:p w14:paraId="27D28344" w14:textId="77777777" w:rsidR="00B64DCD" w:rsidRDefault="00B64DCD" w:rsidP="00B64DCD">
                  <w:pPr>
                    <w:spacing w:line="300" w:lineRule="exact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横截面上既有</w:t>
                  </w:r>
                  <w:r>
                    <w:rPr>
                      <w:position w:val="-4"/>
                      <w:sz w:val="18"/>
                    </w:rPr>
                    <w:object w:dxaOrig="320" w:dyaOrig="260" w14:anchorId="6FC7AB89">
                      <v:shape id="_x0000_i3134" type="#_x0000_t75" style="width:15.85pt;height:12.85pt">
                        <v:imagedata r:id="rId60" o:title=""/>
                      </v:shape>
                      <o:OLEObject Type="Embed" ProgID="Equations" ShapeID="_x0000_i3134" DrawAspect="Content" ObjectID="_1621776929" r:id="rId64"/>
                    </w:object>
                  </w:r>
                  <w:r>
                    <w:rPr>
                      <w:rFonts w:hint="eastAsia"/>
                      <w:sz w:val="18"/>
                    </w:rPr>
                    <w:t>，又有</w:t>
                  </w:r>
                  <w:r>
                    <w:rPr>
                      <w:position w:val="-12"/>
                      <w:sz w:val="18"/>
                    </w:rPr>
                    <w:object w:dxaOrig="300" w:dyaOrig="360" w14:anchorId="5A0CA27A">
                      <v:shape id="_x0000_i3135" type="#_x0000_t75" style="width:11.15pt;height:13.7pt">
                        <v:imagedata r:id="rId62" o:title=""/>
                      </v:shape>
                      <o:OLEObject Type="Embed" ProgID="Equations" ShapeID="_x0000_i3135" DrawAspect="Content" ObjectID="_1621776930" r:id="rId65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18D661E">
          <v:rect id="_x0000_s1279" style="position:absolute;left:0;text-align:left;margin-left:19.5pt;margin-top:7.8pt;width:52.5pt;height:23.4pt;z-index:159">
            <v:textbox style="mso-next-textbox:#_x0000_s1279">
              <w:txbxContent>
                <w:p w14:paraId="45D772E4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proofErr w:type="gramStart"/>
                  <w:r>
                    <w:rPr>
                      <w:rFonts w:hint="eastAsia"/>
                      <w:sz w:val="18"/>
                    </w:rPr>
                    <w:t>横力弯曲</w:t>
                  </w:r>
                  <w:proofErr w:type="gramEnd"/>
                </w:p>
              </w:txbxContent>
            </v:textbox>
          </v:rect>
        </w:pict>
      </w:r>
    </w:p>
    <w:p w14:paraId="152070F1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48935E32">
          <v:line id="_x0000_s1301" style="position:absolute;left:0;text-align:left;z-index:181" from="45pt,15.6pt" to="45pt,31.2pt"/>
        </w:pict>
      </w:r>
      <w:r w:rsidRPr="00957658">
        <w:rPr>
          <w:noProof/>
          <w:sz w:val="20"/>
        </w:rPr>
        <w:pict w14:anchorId="58918113">
          <v:line id="_x0000_s1299" style="position:absolute;left:0;text-align:left;z-index:179" from="1in,4.8pt" to="90pt,4.8pt"/>
        </w:pict>
      </w:r>
    </w:p>
    <w:p w14:paraId="18999B41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611198BB">
          <v:rect id="_x0000_s1282" style="position:absolute;left:0;text-align:left;margin-left:108pt;margin-top:7.8pt;width:106.5pt;height:39pt;z-index:162">
            <v:textbox style="mso-next-textbox:#_x0000_s1282">
              <w:txbxContent>
                <w:p w14:paraId="6700607E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弯曲时既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不</w:t>
                  </w:r>
                  <w:proofErr w:type="gramEnd"/>
                  <w:r>
                    <w:rPr>
                      <w:rFonts w:hint="eastAsia"/>
                      <w:sz w:val="18"/>
                    </w:rPr>
                    <w:t>伸长也不缩短的层面为中性层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B1D2E2C">
          <v:rect id="_x0000_s1283" style="position:absolute;left:0;text-align:left;margin-left:241.5pt;margin-top:7.8pt;width:81pt;height:39pt;z-index:163">
            <v:textbox style="mso-next-textbox:#_x0000_s1283">
              <w:txbxContent>
                <w:p w14:paraId="74840614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中性层与横截面的交线为中性轴</w:t>
                  </w:r>
                </w:p>
              </w:txbxContent>
            </v:textbox>
          </v:rect>
        </w:pict>
      </w:r>
    </w:p>
    <w:p w14:paraId="57E5CDF3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298151EF">
          <v:rect id="_x0000_s1281" style="position:absolute;left:0;text-align:left;margin-left:9pt;margin-top:0;width:81pt;height:23.4pt;z-index:161">
            <v:textbox style="mso-next-textbox:#_x0000_s1281">
              <w:txbxContent>
                <w:p w14:paraId="3E356276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中性层与中性轴</w:t>
                  </w:r>
                </w:p>
              </w:txbxContent>
            </v:textbox>
          </v:rect>
        </w:pict>
      </w:r>
    </w:p>
    <w:p w14:paraId="261ACC1B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613112B7">
          <v:line id="_x0000_s1307" style="position:absolute;left:0;text-align:left;z-index:187" from="214.5pt,2.4pt" to="241.5pt,2.4pt"/>
        </w:pict>
      </w:r>
      <w:r w:rsidRPr="00957658">
        <w:rPr>
          <w:noProof/>
          <w:sz w:val="20"/>
        </w:rPr>
        <w:pict w14:anchorId="32A7EEF7">
          <v:line id="_x0000_s1306" style="position:absolute;left:0;text-align:left;z-index:186" from="90pt,0" to="108pt,0"/>
        </w:pict>
      </w:r>
      <w:r w:rsidRPr="00957658">
        <w:rPr>
          <w:noProof/>
          <w:sz w:val="20"/>
        </w:rPr>
        <w:pict w14:anchorId="6F875690">
          <v:line id="_x0000_s1302" style="position:absolute;left:0;text-align:left;z-index:182" from="45pt,7.8pt" to="45pt,31.2pt"/>
        </w:pict>
      </w:r>
    </w:p>
    <w:p w14:paraId="6D14DFB4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3610D48A">
          <v:rect id="_x0000_s1286" style="position:absolute;left:0;text-align:left;margin-left:207pt;margin-top:7.8pt;width:2in;height:39pt;z-index:166">
            <v:textbox style="mso-next-textbox:#_x0000_s1286">
              <w:txbxContent>
                <w:p w14:paraId="5C65AEEB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用条件：纯弯曲；线弹性范围；等截面直杆。可有限推广。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EB68049">
          <v:rect id="_x0000_s1285" style="position:absolute;left:0;text-align:left;margin-left:117.95pt;margin-top:7.8pt;width:51.55pt;height:36.7pt;z-index:165">
            <v:textbox style="mso-next-textbox:#_x0000_s1285">
              <w:txbxContent>
                <w:p w14:paraId="0CB8DBAA" w14:textId="77777777" w:rsidR="00B64DCD" w:rsidRDefault="00B64DCD" w:rsidP="00B64DCD">
                  <w:r>
                    <w:rPr>
                      <w:position w:val="-30"/>
                    </w:rPr>
                    <w:object w:dxaOrig="859" w:dyaOrig="680" w14:anchorId="31C1F7F7">
                      <v:shape id="_x0000_i3136" type="#_x0000_t75" style="width:36.45pt;height:28.7pt">
                        <v:imagedata r:id="rId66" o:title=""/>
                      </v:shape>
                      <o:OLEObject Type="Embed" ProgID="Equations" ShapeID="_x0000_i3136" DrawAspect="Content" ObjectID="_1621776931" r:id="rId67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A64354D">
          <v:rect id="_x0000_s1284" style="position:absolute;left:0;text-align:left;margin-left:18pt;margin-top:15.3pt;width:63pt;height:23.4pt;z-index:164">
            <v:textbox style="mso-next-textbox:#_x0000_s1284">
              <w:txbxContent>
                <w:p w14:paraId="7F18F418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弯曲正应力</w:t>
                  </w:r>
                </w:p>
              </w:txbxContent>
            </v:textbox>
          </v:rect>
        </w:pict>
      </w:r>
    </w:p>
    <w:p w14:paraId="54D6E98F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715DC16E">
          <v:line id="_x0000_s1309" style="position:absolute;left:0;text-align:left;z-index:189" from="171pt,15.6pt" to="207pt,15.6pt"/>
        </w:pict>
      </w:r>
      <w:r w:rsidRPr="00957658">
        <w:rPr>
          <w:noProof/>
          <w:sz w:val="20"/>
        </w:rPr>
        <w:pict w14:anchorId="34D29FE8">
          <v:line id="_x0000_s1308" style="position:absolute;left:0;text-align:left;z-index:188" from="81pt,15.6pt" to="117pt,15.6pt"/>
        </w:pict>
      </w:r>
    </w:p>
    <w:p w14:paraId="53CB05D0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0F4D665E">
          <v:line id="_x0000_s1303" style="position:absolute;left:0;text-align:left;z-index:183" from="45pt,7.8pt" to="45pt,39pt"/>
        </w:pict>
      </w:r>
    </w:p>
    <w:p w14:paraId="2EAAE7DC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275CEAE2">
          <v:rect id="_x0000_s1289" style="position:absolute;left:0;text-align:left;margin-left:180pt;margin-top:3.3pt;width:225pt;height:66.9pt;z-index:169">
            <v:textbox style="mso-next-textbox:#_x0000_s1289">
              <w:txbxContent>
                <w:p w14:paraId="28BCA47B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矩形截面</w:t>
                  </w:r>
                  <w:r>
                    <w:rPr>
                      <w:position w:val="-24"/>
                      <w:sz w:val="18"/>
                    </w:rPr>
                    <w:object w:dxaOrig="1080" w:dyaOrig="639" w14:anchorId="795289CE">
                      <v:shape id="_x0000_i3137" type="#_x0000_t75" style="width:35.15pt;height:20.55pt">
                        <v:imagedata r:id="rId68" o:title=""/>
                      </v:shape>
                      <o:OLEObject Type="Embed" ProgID="Equations" ShapeID="_x0000_i3137" DrawAspect="Content" ObjectID="_1621776932" r:id="rId69"/>
                    </w:object>
                  </w:r>
                  <w:r>
                    <w:rPr>
                      <w:rFonts w:hint="eastAsia"/>
                      <w:sz w:val="18"/>
                    </w:rPr>
                    <w:t>工字形截面腹板</w:t>
                  </w:r>
                  <w:r>
                    <w:rPr>
                      <w:rFonts w:hint="eastAsia"/>
                      <w:sz w:val="18"/>
                    </w:rPr>
                    <w:t xml:space="preserve">  </w:t>
                  </w:r>
                  <w:r>
                    <w:rPr>
                      <w:position w:val="-30"/>
                      <w:sz w:val="18"/>
                    </w:rPr>
                    <w:object w:dxaOrig="780" w:dyaOrig="700" w14:anchorId="6E7DA430">
                      <v:shape id="_x0000_i3138" type="#_x0000_t75" style="width:29.55pt;height:26.55pt">
                        <v:imagedata r:id="rId70" o:title=""/>
                      </v:shape>
                      <o:OLEObject Type="Embed" ProgID="Equations" ShapeID="_x0000_i3138" DrawAspect="Content" ObjectID="_1621776933" r:id="rId71"/>
                    </w:object>
                  </w:r>
                </w:p>
                <w:p w14:paraId="67FED387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圆形截面</w:t>
                  </w:r>
                  <w:r>
                    <w:rPr>
                      <w:position w:val="-24"/>
                      <w:sz w:val="18"/>
                    </w:rPr>
                    <w:object w:dxaOrig="1080" w:dyaOrig="620" w14:anchorId="6510A51E">
                      <v:shape id="_x0000_i3139" type="#_x0000_t75" style="width:35.15pt;height:20.15pt">
                        <v:imagedata r:id="rId72" o:title=""/>
                      </v:shape>
                      <o:OLEObject Type="Embed" ProgID="Equations" ShapeID="_x0000_i3139" DrawAspect="Content" ObjectID="_1621776934" r:id="rId73"/>
                    </w:object>
                  </w:r>
                  <w:r>
                    <w:rPr>
                      <w:rFonts w:hint="eastAsia"/>
                      <w:sz w:val="18"/>
                    </w:rPr>
                    <w:t>环形截面</w:t>
                  </w:r>
                  <w:r>
                    <w:rPr>
                      <w:rFonts w:hint="eastAsia"/>
                      <w:sz w:val="18"/>
                    </w:rPr>
                    <w:t xml:space="preserve">  </w:t>
                  </w:r>
                  <w:r>
                    <w:rPr>
                      <w:position w:val="-24"/>
                      <w:sz w:val="18"/>
                    </w:rPr>
                    <w:object w:dxaOrig="1180" w:dyaOrig="639" w14:anchorId="4A9B6E74">
                      <v:shape id="_x0000_i3140" type="#_x0000_t75" style="width:49.3pt;height:26.55pt">
                        <v:imagedata r:id="rId74" o:title=""/>
                      </v:shape>
                      <o:OLEObject Type="Embed" ProgID="Equations" ShapeID="_x0000_i3140" DrawAspect="Content" ObjectID="_1621776935" r:id="rId75"/>
                    </w:object>
                  </w:r>
                </w:p>
              </w:txbxContent>
            </v:textbox>
          </v:rect>
        </w:pict>
      </w:r>
    </w:p>
    <w:p w14:paraId="6D8DC0F4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32ABA590">
          <v:rect id="_x0000_s1288" style="position:absolute;left:0;text-align:left;margin-left:108.95pt;margin-top:3.45pt;width:51.55pt;height:35.25pt;z-index:168">
            <v:textbox style="mso-next-textbox:#_x0000_s1288">
              <w:txbxContent>
                <w:p w14:paraId="1AB6FD35" w14:textId="77777777" w:rsidR="00B64DCD" w:rsidRDefault="00B64DCD" w:rsidP="00B64DCD">
                  <w:r>
                    <w:rPr>
                      <w:position w:val="-30"/>
                    </w:rPr>
                    <w:object w:dxaOrig="960" w:dyaOrig="720" w14:anchorId="47E929F6">
                      <v:shape id="_x0000_i3141" type="#_x0000_t75" style="width:36.45pt;height:27.45pt">
                        <v:imagedata r:id="rId76" o:title=""/>
                      </v:shape>
                      <o:OLEObject Type="Embed" ProgID="Equations" ShapeID="_x0000_i3141" DrawAspect="Content" ObjectID="_1621776936" r:id="rId77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DFB4765">
          <v:rect id="_x0000_s1287" style="position:absolute;left:0;text-align:left;margin-left:18pt;margin-top:8.4pt;width:63pt;height:23.4pt;z-index:167">
            <v:textbox style="mso-next-textbox:#_x0000_s1287">
              <w:txbxContent>
                <w:p w14:paraId="5A7B4DD1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弯曲切应力</w:t>
                  </w:r>
                </w:p>
              </w:txbxContent>
            </v:textbox>
          </v:rect>
        </w:pict>
      </w:r>
    </w:p>
    <w:p w14:paraId="72304F44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2BEEF5D6">
          <v:line id="_x0000_s1311" style="position:absolute;left:0;text-align:left;z-index:191" from="162pt,7.8pt" to="180pt,7.8pt"/>
        </w:pict>
      </w:r>
      <w:r w:rsidRPr="00957658">
        <w:rPr>
          <w:noProof/>
          <w:sz w:val="20"/>
        </w:rPr>
        <w:pict w14:anchorId="0959EE3C">
          <v:line id="_x0000_s1310" style="position:absolute;left:0;text-align:left;z-index:190" from="81pt,7.8pt" to="108pt,7.8pt"/>
        </w:pict>
      </w:r>
      <w:r w:rsidRPr="00957658">
        <w:rPr>
          <w:noProof/>
          <w:sz w:val="20"/>
        </w:rPr>
        <w:pict w14:anchorId="5A151EF4">
          <v:line id="_x0000_s1304" style="position:absolute;left:0;text-align:left;z-index:184" from="45pt,15.6pt" to="45pt,46.8pt"/>
        </w:pict>
      </w:r>
    </w:p>
    <w:p w14:paraId="425DE302" w14:textId="77777777" w:rsidR="00B64DCD" w:rsidRPr="00957658" w:rsidRDefault="00B64DCD" w:rsidP="00B64DCD">
      <w:pPr>
        <w:ind w:firstLine="435"/>
      </w:pPr>
    </w:p>
    <w:p w14:paraId="26DA8E95" w14:textId="77777777" w:rsidR="00B64DCD" w:rsidRPr="00957658" w:rsidRDefault="00B64DCD" w:rsidP="00B64DCD">
      <w:pPr>
        <w:ind w:firstLine="435"/>
      </w:pPr>
    </w:p>
    <w:p w14:paraId="299CAF37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77516874">
          <v:line id="_x0000_s1313" style="position:absolute;left:0;text-align:left;z-index:193" from="186.75pt,12.6pt" to="240.75pt,12.6pt"/>
        </w:pict>
      </w:r>
      <w:r w:rsidRPr="00957658">
        <w:rPr>
          <w:noProof/>
          <w:sz w:val="20"/>
        </w:rPr>
        <w:pict w14:anchorId="092126FA">
          <v:line id="_x0000_s1312" style="position:absolute;left:0;text-align:left;z-index:192" from="78pt,11.85pt" to="105pt,11.85pt"/>
        </w:pict>
      </w:r>
      <w:r w:rsidRPr="00957658">
        <w:rPr>
          <w:noProof/>
          <w:sz w:val="20"/>
        </w:rPr>
        <w:pict w14:anchorId="57E0E99C">
          <v:rect id="_x0000_s1292" style="position:absolute;left:0;text-align:left;margin-left:241.5pt;margin-top:0;width:81pt;height:23.4pt;z-index:172">
            <v:textbox style="mso-next-textbox:#_x0000_s1292">
              <w:txbxContent>
                <w:p w14:paraId="0ECA3EAC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切应力强度条件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A6EE6A0">
          <v:rect id="_x0000_s1291" style="position:absolute;left:0;text-align:left;margin-left:105pt;margin-top:0;width:81pt;height:23.4pt;z-index:171">
            <v:textbox style="mso-next-textbox:#_x0000_s1291">
              <w:txbxContent>
                <w:p w14:paraId="5BBB1D29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正应力强度条件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B9289FA">
          <v:rect id="_x0000_s1290" style="position:absolute;left:0;text-align:left;margin-left:24.75pt;margin-top:.15pt;width:52.5pt;height:23.4pt;z-index:170">
            <v:textbox style="mso-next-textbox:#_x0000_s1290">
              <w:txbxContent>
                <w:p w14:paraId="116379F8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强度条件</w:t>
                  </w:r>
                </w:p>
              </w:txbxContent>
            </v:textbox>
          </v:rect>
        </w:pict>
      </w:r>
    </w:p>
    <w:p w14:paraId="7AFA9696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7FC40D57">
          <v:line id="_x0000_s1315" style="position:absolute;left:0;text-align:left;z-index:195" from="279pt,7.8pt" to="279pt,15.6pt"/>
        </w:pict>
      </w:r>
      <w:r w:rsidRPr="00957658">
        <w:rPr>
          <w:noProof/>
          <w:sz w:val="20"/>
        </w:rPr>
        <w:pict w14:anchorId="1F40B46D">
          <v:line id="_x0000_s1314" style="position:absolute;left:0;text-align:left;z-index:194" from="2in,7.8pt" to="2in,15.6pt"/>
        </w:pict>
      </w:r>
      <w:r w:rsidRPr="00957658">
        <w:rPr>
          <w:noProof/>
          <w:sz w:val="20"/>
        </w:rPr>
        <w:pict w14:anchorId="105669C8">
          <v:line id="_x0000_s1305" style="position:absolute;left:0;text-align:left;z-index:185" from="45pt,7.8pt" to="45pt,148.2pt"/>
        </w:pict>
      </w:r>
    </w:p>
    <w:p w14:paraId="7A6FEEE0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5E24C943">
          <v:rect id="_x0000_s1294" style="position:absolute;left:0;text-align:left;margin-left:234pt;margin-top:0;width:105.6pt;height:36.65pt;z-index:174">
            <v:textbox style="mso-next-textbox:#_x0000_s1294">
              <w:txbxContent>
                <w:p w14:paraId="448519CB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position w:val="-30"/>
                      <w:sz w:val="18"/>
                    </w:rPr>
                    <w:object w:dxaOrig="2380" w:dyaOrig="760" w14:anchorId="56FBA9B1">
                      <v:shape id="_x0000_i3142" type="#_x0000_t75" style="width:90.45pt;height:28.7pt">
                        <v:imagedata r:id="rId78" o:title=""/>
                      </v:shape>
                      <o:OLEObject Type="Embed" ProgID="Equations" ShapeID="_x0000_i3142" DrawAspect="Content" ObjectID="_1621776937" r:id="rId79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44A049A">
          <v:rect id="_x0000_s1293" style="position:absolute;left:0;text-align:left;margin-left:98.25pt;margin-top:0;width:105.55pt;height:38.75pt;z-index:173">
            <v:textbox style="mso-next-textbox:#_x0000_s1293">
              <w:txbxContent>
                <w:p w14:paraId="1CF7FF33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position w:val="-24"/>
                      <w:sz w:val="18"/>
                    </w:rPr>
                    <w:object w:dxaOrig="1980" w:dyaOrig="680" w14:anchorId="0FA9D7A6">
                      <v:shape id="_x0000_i3143" type="#_x0000_t75" style="width:90.45pt;height:30.85pt">
                        <v:imagedata r:id="rId80" o:title=""/>
                      </v:shape>
                      <o:OLEObject Type="Embed" ProgID="Equations" ShapeID="_x0000_i3143" DrawAspect="Content" ObjectID="_1621776938" r:id="rId81"/>
                    </w:object>
                  </w:r>
                </w:p>
              </w:txbxContent>
            </v:textbox>
          </v:rect>
        </w:pict>
      </w:r>
    </w:p>
    <w:p w14:paraId="332C0747" w14:textId="77777777" w:rsidR="00B64DCD" w:rsidRPr="00957658" w:rsidRDefault="00B64DCD" w:rsidP="00B64DCD">
      <w:pPr>
        <w:ind w:firstLine="435"/>
      </w:pPr>
    </w:p>
    <w:p w14:paraId="3B200B08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669F6C0C">
          <v:line id="_x0000_s1316" style="position:absolute;left:0;text-align:left;z-index:196" from="2in,7.8pt" to="2in,15.6pt"/>
        </w:pict>
      </w:r>
    </w:p>
    <w:p w14:paraId="5753FC62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0D00FBFA">
          <v:line id="_x0000_s1319" style="position:absolute;left:0;text-align:left;z-index:199" from="198pt,0" to="198pt,7.8pt"/>
        </w:pict>
      </w:r>
      <w:r w:rsidRPr="00957658">
        <w:rPr>
          <w:noProof/>
          <w:sz w:val="20"/>
        </w:rPr>
        <w:pict w14:anchorId="79CF63B5">
          <v:line id="_x0000_s1318" style="position:absolute;left:0;text-align:left;z-index:198" from="99pt,0" to="99pt,7.8pt"/>
        </w:pict>
      </w:r>
      <w:r w:rsidRPr="00957658">
        <w:rPr>
          <w:noProof/>
          <w:sz w:val="20"/>
        </w:rPr>
        <w:pict w14:anchorId="2431184F">
          <v:line id="_x0000_s1317" style="position:absolute;left:0;text-align:left;z-index:197" from="99pt,0" to="198pt,0"/>
        </w:pict>
      </w:r>
      <w:r w:rsidRPr="00957658">
        <w:rPr>
          <w:noProof/>
          <w:sz w:val="20"/>
        </w:rPr>
        <w:pict w14:anchorId="0A7E446D">
          <v:rect id="_x0000_s1296" style="position:absolute;left:0;text-align:left;margin-left:162pt;margin-top:7.8pt;width:81pt;height:39pt;z-index:176">
            <v:textbox style="mso-next-textbox:#_x0000_s1296">
              <w:txbxContent>
                <w:p w14:paraId="125AAEE9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脆性材料：</w:t>
                  </w:r>
                  <w:r>
                    <w:rPr>
                      <w:rFonts w:hint="eastAsia"/>
                      <w:sz w:val="18"/>
                    </w:rPr>
                    <w:t>2</w:t>
                  </w:r>
                  <w:r>
                    <w:rPr>
                      <w:rFonts w:hint="eastAsia"/>
                      <w:sz w:val="18"/>
                    </w:rPr>
                    <w:t>个危险面，</w:t>
                  </w:r>
                  <w:r>
                    <w:rPr>
                      <w:rFonts w:hint="eastAsia"/>
                      <w:sz w:val="18"/>
                    </w:rPr>
                    <w:t>2</w:t>
                  </w:r>
                  <w:r>
                    <w:rPr>
                      <w:rFonts w:hint="eastAsia"/>
                      <w:sz w:val="18"/>
                    </w:rPr>
                    <w:t>个危险点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913C624">
          <v:rect id="_x0000_s1295" style="position:absolute;left:0;text-align:left;margin-left:63pt;margin-top:7.8pt;width:81pt;height:39pt;z-index:175">
            <v:textbox style="mso-next-textbox:#_x0000_s1295">
              <w:txbxContent>
                <w:p w14:paraId="3C96E29F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塑性材料：</w:t>
                  </w:r>
                  <w:r>
                    <w:rPr>
                      <w:rFonts w:hint="eastAsia"/>
                      <w:sz w:val="18"/>
                    </w:rPr>
                    <w:t>1</w:t>
                  </w:r>
                  <w:r>
                    <w:rPr>
                      <w:rFonts w:hint="eastAsia"/>
                      <w:sz w:val="18"/>
                    </w:rPr>
                    <w:t>个危险面，</w:t>
                  </w:r>
                  <w:r>
                    <w:rPr>
                      <w:rFonts w:hint="eastAsia"/>
                      <w:sz w:val="18"/>
                    </w:rPr>
                    <w:t>1</w:t>
                  </w:r>
                  <w:r>
                    <w:rPr>
                      <w:rFonts w:hint="eastAsia"/>
                      <w:sz w:val="18"/>
                    </w:rPr>
                    <w:t>个危险点</w:t>
                  </w:r>
                </w:p>
              </w:txbxContent>
            </v:textbox>
          </v:rect>
        </w:pict>
      </w:r>
    </w:p>
    <w:p w14:paraId="4C062A92" w14:textId="77777777" w:rsidR="00B64DCD" w:rsidRPr="00957658" w:rsidRDefault="00B64DCD" w:rsidP="00B64DCD">
      <w:pPr>
        <w:ind w:firstLine="435"/>
      </w:pPr>
    </w:p>
    <w:p w14:paraId="239BFD41" w14:textId="77777777" w:rsidR="00B64DCD" w:rsidRPr="00957658" w:rsidRDefault="00B64DCD" w:rsidP="00B64DCD">
      <w:pPr>
        <w:ind w:firstLine="435"/>
      </w:pPr>
    </w:p>
    <w:p w14:paraId="324F74C4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76A523EC">
          <v:rect id="_x0000_s1276" style="position:absolute;left:0;text-align:left;margin-left:126pt;margin-top:15.6pt;width:180pt;height:62.4pt;z-index:156">
            <v:textbox style="mso-next-textbox:#_x0000_s1276">
              <w:txbxContent>
                <w:p w14:paraId="7D457E53" w14:textId="77777777" w:rsidR="00B64DCD" w:rsidRDefault="00B64DCD" w:rsidP="00B64DCD">
                  <w:pPr>
                    <w:spacing w:line="360" w:lineRule="exact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合理安排梁的受力，使</w:t>
                  </w:r>
                  <w:r>
                    <w:rPr>
                      <w:position w:val="-12"/>
                      <w:sz w:val="18"/>
                    </w:rPr>
                    <w:object w:dxaOrig="560" w:dyaOrig="360" w14:anchorId="01C2C7D0">
                      <v:shape id="_x0000_i3144" type="#_x0000_t75" style="width:27.85pt;height:18pt">
                        <v:imagedata r:id="rId82" o:title=""/>
                      </v:shape>
                      <o:OLEObject Type="Embed" ProgID="Equations" ShapeID="_x0000_i3144" DrawAspect="Content" ObjectID="_1621776939" r:id="rId83"/>
                    </w:object>
                  </w:r>
                  <w:r>
                    <w:rPr>
                      <w:rFonts w:ascii="宋体" w:hAnsi="宋体" w:hint="eastAsia"/>
                      <w:sz w:val="18"/>
                    </w:rPr>
                    <w:t>↓</w:t>
                  </w:r>
                </w:p>
                <w:p w14:paraId="6E0C1E60" w14:textId="77777777" w:rsidR="00B64DCD" w:rsidRDefault="00B64DCD" w:rsidP="00B64DCD">
                  <w:pPr>
                    <w:spacing w:line="360" w:lineRule="exact"/>
                    <w:rPr>
                      <w:rFonts w:ascii="宋体" w:hAnsi="宋体"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合理安排支承，使</w:t>
                  </w:r>
                  <w:r>
                    <w:rPr>
                      <w:position w:val="-12"/>
                      <w:sz w:val="18"/>
                    </w:rPr>
                    <w:object w:dxaOrig="560" w:dyaOrig="360" w14:anchorId="28781523">
                      <v:shape id="_x0000_i3145" type="#_x0000_t75" style="width:27.85pt;height:18pt">
                        <v:imagedata r:id="rId84" o:title=""/>
                      </v:shape>
                      <o:OLEObject Type="Embed" ProgID="Equations" ShapeID="_x0000_i3145" DrawAspect="Content" ObjectID="_1621776940" r:id="rId85"/>
                    </w:object>
                  </w:r>
                  <w:r>
                    <w:rPr>
                      <w:rFonts w:ascii="宋体" w:hAnsi="宋体" w:hint="eastAsia"/>
                      <w:sz w:val="18"/>
                    </w:rPr>
                    <w:t>↓</w:t>
                  </w:r>
                </w:p>
                <w:p w14:paraId="61F63C30" w14:textId="77777777" w:rsidR="00B64DCD" w:rsidRDefault="00B64DCD" w:rsidP="00B64DCD">
                  <w:pPr>
                    <w:spacing w:line="360" w:lineRule="exact"/>
                    <w:rPr>
                      <w:rFonts w:ascii="宋体" w:hAnsi="宋体" w:hint="eastAsia"/>
                      <w:sz w:val="18"/>
                    </w:rPr>
                  </w:pPr>
                  <w:r>
                    <w:rPr>
                      <w:rFonts w:ascii="宋体" w:hAnsi="宋体" w:hint="eastAsia"/>
                      <w:sz w:val="18"/>
                    </w:rPr>
                    <w:t>选择合理截面，使</w:t>
                  </w:r>
                  <w:r>
                    <w:rPr>
                      <w:rFonts w:ascii="宋体" w:hAnsi="宋体"/>
                      <w:position w:val="-10"/>
                      <w:sz w:val="18"/>
                    </w:rPr>
                    <w:object w:dxaOrig="660" w:dyaOrig="340" w14:anchorId="21CF9764">
                      <v:shape id="_x0000_i3146" type="#_x0000_t75" style="width:33pt;height:17.15pt">
                        <v:imagedata r:id="rId86" o:title=""/>
                      </v:shape>
                      <o:OLEObject Type="Embed" ProgID="Equations" ShapeID="_x0000_i3146" DrawAspect="Content" ObjectID="_1621776941" r:id="rId87"/>
                    </w:object>
                  </w:r>
                  <w:r>
                    <w:rPr>
                      <w:rFonts w:ascii="宋体" w:hAnsi="宋体" w:hint="eastAsia"/>
                      <w:sz w:val="18"/>
                    </w:rPr>
                    <w:t>↑  等强度梁</w:t>
                  </w:r>
                </w:p>
                <w:p w14:paraId="3E6FEC42" w14:textId="77777777" w:rsidR="00B64DCD" w:rsidRDefault="00B64DCD" w:rsidP="00B64DCD">
                  <w:pPr>
                    <w:rPr>
                      <w:rFonts w:hint="eastAsia"/>
                    </w:rPr>
                  </w:pPr>
                </w:p>
              </w:txbxContent>
            </v:textbox>
          </v:rect>
        </w:pict>
      </w:r>
    </w:p>
    <w:p w14:paraId="2D3F47FD" w14:textId="77777777" w:rsidR="001245E6" w:rsidRPr="00957658" w:rsidRDefault="001245E6" w:rsidP="00B64DCD">
      <w:pPr>
        <w:ind w:firstLine="435"/>
      </w:pPr>
    </w:p>
    <w:p w14:paraId="6FB98502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38601490">
          <v:rect id="_x0000_s1297" style="position:absolute;left:0;text-align:left;margin-left:18pt;margin-top:7.8pt;width:1in;height:23.4pt;z-index:177">
            <v:textbox style="mso-next-textbox:#_x0000_s1297">
              <w:txbxContent>
                <w:p w14:paraId="0B90D002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提高弯曲强度</w:t>
                  </w:r>
                </w:p>
              </w:txbxContent>
            </v:textbox>
          </v:rect>
        </w:pict>
      </w:r>
    </w:p>
    <w:p w14:paraId="3B307E3C" w14:textId="77777777" w:rsidR="00B64DCD" w:rsidRPr="00957658" w:rsidRDefault="00B64DCD" w:rsidP="00B64DCD">
      <w:pPr>
        <w:ind w:firstLine="435"/>
      </w:pPr>
      <w:r w:rsidRPr="00957658">
        <w:rPr>
          <w:noProof/>
          <w:sz w:val="20"/>
        </w:rPr>
        <w:pict w14:anchorId="5901ADA8">
          <v:line id="_x0000_s1320" style="position:absolute;left:0;text-align:left;z-index:200" from="90pt,3.75pt" to="126pt,3.75pt"/>
        </w:pict>
      </w:r>
    </w:p>
    <w:p w14:paraId="4E679BD6" w14:textId="77777777" w:rsidR="00B64DCD" w:rsidRPr="00957658" w:rsidRDefault="00B64DCD" w:rsidP="00B64DCD">
      <w:pPr>
        <w:ind w:firstLine="435"/>
      </w:pPr>
    </w:p>
    <w:p w14:paraId="77D24AFD" w14:textId="77777777" w:rsidR="001245E6" w:rsidRPr="00957658" w:rsidRDefault="001245E6" w:rsidP="00457000">
      <w:pPr>
        <w:ind w:firstLineChars="200" w:firstLine="420"/>
      </w:pPr>
      <w:r w:rsidRPr="00957658">
        <w:t>。</w:t>
      </w:r>
    </w:p>
    <w:p w14:paraId="5993BB7A" w14:textId="77777777" w:rsidR="00677BE8" w:rsidRPr="00957658" w:rsidRDefault="00677BE8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138C22FF" w14:textId="77777777" w:rsidR="00677BE8" w:rsidRPr="00957658" w:rsidRDefault="00677BE8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022744CA" w14:textId="77777777" w:rsidR="00677BE8" w:rsidRPr="00957658" w:rsidRDefault="00677BE8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3786BD0B" w14:textId="77777777" w:rsidR="004E0368" w:rsidRPr="00957658" w:rsidRDefault="004E0368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470F29A9" w14:textId="77777777" w:rsidR="00457000" w:rsidRPr="00957658" w:rsidRDefault="00457000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2BBE20FF" w14:textId="77777777" w:rsidR="00457000" w:rsidRPr="00957658" w:rsidRDefault="00457000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38049FFE" w14:textId="77777777" w:rsidR="004E0368" w:rsidRPr="00957658" w:rsidRDefault="004E0368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247AA672" w14:textId="77777777" w:rsidR="00E07721" w:rsidRPr="00957658" w:rsidRDefault="00E07721" w:rsidP="006331CC">
      <w:pPr>
        <w:spacing w:beforeLines="50" w:before="156" w:afterLines="50" w:after="156"/>
        <w:rPr>
          <w:rFonts w:eastAsia="SimHei"/>
          <w:b/>
          <w:bCs/>
        </w:rPr>
      </w:pPr>
    </w:p>
    <w:p w14:paraId="10502EB8" w14:textId="77777777" w:rsidR="00B64DCD" w:rsidRPr="00957658" w:rsidRDefault="004E0368" w:rsidP="004E0368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弯曲变形</w:t>
      </w:r>
      <w:r w:rsidR="00B64DCD" w:rsidRPr="00957658">
        <w:rPr>
          <w:rFonts w:eastAsia="SimHei"/>
          <w:b/>
          <w:bCs/>
          <w:sz w:val="24"/>
          <w:szCs w:val="32"/>
        </w:rPr>
        <w:t xml:space="preserve"> </w:t>
      </w:r>
      <w:r w:rsidRPr="00957658">
        <w:rPr>
          <w:rFonts w:eastAsia="SimHei"/>
          <w:b/>
          <w:bCs/>
          <w:sz w:val="24"/>
          <w:szCs w:val="32"/>
        </w:rPr>
        <w:t xml:space="preserve">  </w:t>
      </w:r>
      <w:r w:rsidR="00B64DCD" w:rsidRPr="00957658">
        <w:rPr>
          <w:rFonts w:eastAsia="SimHei"/>
          <w:b/>
          <w:bCs/>
          <w:sz w:val="24"/>
          <w:szCs w:val="32"/>
        </w:rPr>
        <w:t>知识结构框图</w:t>
      </w:r>
    </w:p>
    <w:p w14:paraId="6F1D115F" w14:textId="77777777" w:rsidR="00B64DCD" w:rsidRPr="00957658" w:rsidRDefault="00B64DCD" w:rsidP="00B64DCD">
      <w:r w:rsidRPr="00957658">
        <w:rPr>
          <w:noProof/>
          <w:sz w:val="20"/>
        </w:rPr>
        <w:pict w14:anchorId="306FDB9A">
          <v:rect id="_x0000_s1325" style="position:absolute;left:0;text-align:left;margin-left:279pt;margin-top:9.3pt;width:117pt;height:23.4pt;z-index:205">
            <v:textbox style="mso-next-textbox:#_x0000_s1325">
              <w:txbxContent>
                <w:p w14:paraId="0D8C2FFC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时的挠度和转角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E48670E">
          <v:rect id="_x0000_s1324" style="position:absolute;left:0;text-align:left;margin-left:153pt;margin-top:7.8pt;width:1in;height:23.4pt;z-index:204">
            <v:textbox style="mso-next-textbox:#_x0000_s1324">
              <w:txbxContent>
                <w:p w14:paraId="2E3DE96E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的表示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AA66232">
          <v:rect id="_x0000_s1323" style="position:absolute;left:0;text-align:left;margin-left:0;margin-top:9.3pt;width:99pt;height:23.4pt;z-index:203">
            <v:textbox style="mso-next-textbox:#_x0000_s1323">
              <w:txbxContent>
                <w:p w14:paraId="264F6778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弯曲变形和位移</w:t>
                  </w:r>
                </w:p>
              </w:txbxContent>
            </v:textbox>
          </v:rect>
        </w:pict>
      </w:r>
    </w:p>
    <w:p w14:paraId="4930631F" w14:textId="77777777" w:rsidR="00B64DCD" w:rsidRPr="00957658" w:rsidRDefault="00B64DCD" w:rsidP="00B64DCD">
      <w:r w:rsidRPr="00957658">
        <w:rPr>
          <w:noProof/>
          <w:sz w:val="20"/>
        </w:rPr>
        <w:pict w14:anchorId="6C11F765">
          <v:line id="_x0000_s1350" style="position:absolute;left:0;text-align:left;z-index:230" from="225pt,4.5pt" to="279pt,4.5pt">
            <v:stroke endarrow="block"/>
          </v:line>
        </w:pict>
      </w:r>
      <w:r w:rsidRPr="00957658">
        <w:rPr>
          <w:noProof/>
          <w:sz w:val="20"/>
        </w:rPr>
        <w:pict w14:anchorId="084CD8BA">
          <v:line id="_x0000_s1349" style="position:absolute;left:0;text-align:left;z-index:229" from="99pt,4.5pt" to="153pt,4.5pt">
            <v:stroke endarrow="block"/>
          </v:line>
        </w:pict>
      </w:r>
    </w:p>
    <w:p w14:paraId="60576E9B" w14:textId="77777777" w:rsidR="00B64DCD" w:rsidRPr="00957658" w:rsidRDefault="00B64DCD" w:rsidP="00B64DCD">
      <w:r w:rsidRPr="00957658">
        <w:rPr>
          <w:noProof/>
          <w:sz w:val="20"/>
        </w:rPr>
        <w:pict w14:anchorId="072314F1">
          <v:line id="_x0000_s1352" style="position:absolute;left:0;text-align:left;z-index:232" from="333pt,1.5pt" to="333pt,17.1pt">
            <v:stroke endarrow="block"/>
          </v:line>
        </w:pict>
      </w:r>
      <w:r w:rsidRPr="00957658">
        <w:rPr>
          <w:noProof/>
          <w:sz w:val="20"/>
        </w:rPr>
        <w:pict w14:anchorId="67E70BF5">
          <v:line id="_x0000_s1351" style="position:absolute;left:0;text-align:left;z-index:231" from="189pt,.3pt" to="189pt,24.3pt">
            <v:stroke endarrow="block"/>
          </v:line>
        </w:pict>
      </w:r>
      <w:r w:rsidRPr="00957658">
        <w:rPr>
          <w:noProof/>
          <w:sz w:val="20"/>
        </w:rPr>
        <w:pict w14:anchorId="25C2AEDD">
          <v:line id="_x0000_s1348" style="position:absolute;left:0;text-align:left;z-index:228" from="39.75pt,1.5pt" to="39.75pt,71.7pt"/>
        </w:pict>
      </w:r>
    </w:p>
    <w:p w14:paraId="153B220D" w14:textId="77777777" w:rsidR="00B64DCD" w:rsidRPr="00957658" w:rsidRDefault="00B64DCD" w:rsidP="00B64DCD">
      <w:r w:rsidRPr="00957658">
        <w:rPr>
          <w:noProof/>
          <w:sz w:val="20"/>
        </w:rPr>
        <w:pict w14:anchorId="38BB2D9A">
          <v:rect id="_x0000_s1321" style="position:absolute;left:0;text-align:left;margin-left:274.5pt;margin-top:1.5pt;width:126pt;height:39pt;z-index:201">
            <v:textbox style="mso-next-textbox:#_x0000_s1321">
              <w:txbxContent>
                <w:p w14:paraId="152C55AE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挠度</w:t>
                  </w:r>
                  <w:r>
                    <w:rPr>
                      <w:position w:val="-6"/>
                    </w:rPr>
                    <w:object w:dxaOrig="240" w:dyaOrig="220" w14:anchorId="33EFA03C">
                      <v:shape id="_x0000_i3147" type="#_x0000_t75" style="width:12pt;height:11.15pt">
                        <v:imagedata r:id="rId88" o:title=""/>
                      </v:shape>
                      <o:OLEObject Type="Embed" ProgID="Equation.DSMT4" ShapeID="_x0000_i3147" DrawAspect="Content" ObjectID="_1621776942" r:id="rId89"/>
                    </w:object>
                  </w:r>
                  <w:r>
                    <w:rPr>
                      <w:rFonts w:hint="eastAsia"/>
                    </w:rPr>
                    <w:t>向上为正，转角</w:t>
                  </w:r>
                  <w:r>
                    <w:rPr>
                      <w:position w:val="-6"/>
                    </w:rPr>
                    <w:object w:dxaOrig="200" w:dyaOrig="279" w14:anchorId="0AE2ED86">
                      <v:shape id="_x0000_i3148" type="#_x0000_t75" style="width:9.85pt;height:14.15pt">
                        <v:imagedata r:id="rId90" o:title=""/>
                      </v:shape>
                      <o:OLEObject Type="Embed" ProgID="Equation.DSMT4" ShapeID="_x0000_i3148" DrawAspect="Content" ObjectID="_1621776943" r:id="rId91"/>
                    </w:object>
                  </w:r>
                  <w:r>
                    <w:rPr>
                      <w:rFonts w:hint="eastAsia"/>
                    </w:rPr>
                    <w:t>逆时针转动为正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FD13433">
          <v:rect id="_x0000_s1326" style="position:absolute;left:0;text-align:left;margin-left:135pt;margin-top:8.25pt;width:126pt;height:31.2pt;z-index:206">
            <v:textbox style="mso-next-textbox:#_x0000_s1326">
              <w:txbxContent>
                <w:p w14:paraId="01672323" w14:textId="77777777" w:rsidR="00B64DCD" w:rsidRDefault="00B64DCD" w:rsidP="00B64DCD">
                  <w:pPr>
                    <w:rPr>
                      <w:rFonts w:hint="eastAsia"/>
                    </w:rPr>
                  </w:pPr>
                  <w:proofErr w:type="gramStart"/>
                  <w:r>
                    <w:rPr>
                      <w:rFonts w:hint="eastAsia"/>
                    </w:rPr>
                    <w:t>挠曲线</w:t>
                  </w:r>
                  <w:proofErr w:type="gramEnd"/>
                  <w:r>
                    <w:rPr>
                      <w:rFonts w:hint="eastAsia"/>
                    </w:rPr>
                    <w:t>方程为</w:t>
                  </w:r>
                  <w:r>
                    <w:rPr>
                      <w:position w:val="-10"/>
                    </w:rPr>
                    <w:object w:dxaOrig="940" w:dyaOrig="320" w14:anchorId="3EBEEB59">
                      <v:shape id="_x0000_i3149" type="#_x0000_t75" style="width:47.15pt;height:15.85pt">
                        <v:imagedata r:id="rId92" o:title=""/>
                      </v:shape>
                      <o:OLEObject Type="Embed" ProgID="Equation.DSMT4" ShapeID="_x0000_i3149" DrawAspect="Content" ObjectID="_1621776944" r:id="rId93"/>
                    </w:object>
                  </w:r>
                </w:p>
              </w:txbxContent>
            </v:textbox>
          </v:rect>
        </w:pict>
      </w:r>
    </w:p>
    <w:p w14:paraId="18961C39" w14:textId="77777777" w:rsidR="00B64DCD" w:rsidRPr="00957658" w:rsidRDefault="00B64DCD" w:rsidP="00B64DCD"/>
    <w:p w14:paraId="51C585D5" w14:textId="77777777" w:rsidR="00B64DCD" w:rsidRPr="00957658" w:rsidRDefault="00B64DCD" w:rsidP="00B64DCD"/>
    <w:p w14:paraId="21AC0F07" w14:textId="77777777" w:rsidR="00B64DCD" w:rsidRPr="00957658" w:rsidRDefault="00B64DCD" w:rsidP="00B64DCD">
      <w:r w:rsidRPr="00957658">
        <w:rPr>
          <w:noProof/>
          <w:sz w:val="20"/>
        </w:rPr>
        <w:pict w14:anchorId="17CC7EC4">
          <v:rect id="_x0000_s1322" style="position:absolute;left:0;text-align:left;margin-left:279pt;margin-top:7.8pt;width:126pt;height:39pt;z-index:202">
            <v:textbox style="mso-next-textbox:#_x0000_s1322">
              <w:txbxContent>
                <w:p w14:paraId="7556B9FB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在右手坐标系中且在小变形、线弹性范围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1B27F0F5">
          <v:rect id="_x0000_s1328" style="position:absolute;left:0;text-align:left;margin-left:162pt;margin-top:9.3pt;width:69.9pt;height:28.45pt;z-index:208">
            <v:textbox style="mso-next-textbox:#_x0000_s1328" inset=",0,,0">
              <w:txbxContent>
                <w:p w14:paraId="2D9E7B8B" w14:textId="77777777" w:rsidR="00B64DCD" w:rsidRDefault="00B64DCD" w:rsidP="00B64DCD">
                  <w:r>
                    <w:rPr>
                      <w:position w:val="-24"/>
                    </w:rPr>
                    <w:object w:dxaOrig="1300" w:dyaOrig="660" w14:anchorId="3D577B9E">
                      <v:shape id="_x0000_i3150" type="#_x0000_t75" style="width:54.85pt;height:27.85pt">
                        <v:imagedata r:id="rId94" o:title=""/>
                      </v:shape>
                      <o:OLEObject Type="Embed" ProgID="Equation.DSMT4" ShapeID="_x0000_i3150" DrawAspect="Content" ObjectID="_1621776945" r:id="rId95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653B2FB">
          <v:rect id="_x0000_s1327" style="position:absolute;left:0;text-align:left;margin-left:0;margin-top:9.6pt;width:126pt;height:23.4pt;z-index:207">
            <v:textbox style="mso-next-textbox:#_x0000_s1327">
              <w:txbxContent>
                <w:p w14:paraId="09934A05" w14:textId="77777777" w:rsidR="00B64DCD" w:rsidRDefault="00B64DCD" w:rsidP="00B64DCD">
                  <w:pPr>
                    <w:rPr>
                      <w:rFonts w:hint="eastAsia"/>
                    </w:rPr>
                  </w:pPr>
                  <w:proofErr w:type="gramStart"/>
                  <w:r>
                    <w:rPr>
                      <w:rFonts w:hint="eastAsia"/>
                    </w:rPr>
                    <w:t>挠曲线</w:t>
                  </w:r>
                  <w:proofErr w:type="gramEnd"/>
                  <w:r>
                    <w:rPr>
                      <w:rFonts w:hint="eastAsia"/>
                    </w:rPr>
                    <w:t>的近似微分方程</w:t>
                  </w:r>
                </w:p>
              </w:txbxContent>
            </v:textbox>
          </v:rect>
        </w:pict>
      </w:r>
    </w:p>
    <w:p w14:paraId="60C9406E" w14:textId="77777777" w:rsidR="00B64DCD" w:rsidRPr="00957658" w:rsidRDefault="00B64DCD" w:rsidP="00B64DCD">
      <w:r w:rsidRPr="00957658">
        <w:rPr>
          <w:noProof/>
          <w:sz w:val="20"/>
        </w:rPr>
        <w:pict w14:anchorId="34062811">
          <v:line id="_x0000_s1354" style="position:absolute;left:0;text-align:left;z-index:234" from="234pt,9.3pt" to="279pt,9.3pt">
            <v:stroke endarrow="block"/>
          </v:line>
        </w:pict>
      </w:r>
      <w:r w:rsidRPr="00957658">
        <w:rPr>
          <w:noProof/>
          <w:sz w:val="20"/>
        </w:rPr>
        <w:pict w14:anchorId="6B3BE8B1">
          <v:line id="_x0000_s1353" style="position:absolute;left:0;text-align:left;z-index:233" from="126pt,9.3pt" to="162pt,9.3pt">
            <v:stroke endarrow="block"/>
          </v:line>
        </w:pict>
      </w:r>
    </w:p>
    <w:p w14:paraId="23B9A157" w14:textId="77777777" w:rsidR="00B64DCD" w:rsidRPr="00957658" w:rsidRDefault="00B64DCD" w:rsidP="00B64DCD">
      <w:r w:rsidRPr="00957658">
        <w:rPr>
          <w:noProof/>
          <w:sz w:val="20"/>
        </w:rPr>
        <w:pict w14:anchorId="745ACA4E">
          <v:line id="_x0000_s1370" style="position:absolute;left:0;text-align:left;z-index:250" from="38.25pt,1.5pt" to="38.25pt,48.3pt"/>
        </w:pict>
      </w:r>
    </w:p>
    <w:p w14:paraId="236F573B" w14:textId="77777777" w:rsidR="00B64DCD" w:rsidRPr="00957658" w:rsidRDefault="00B64DCD" w:rsidP="00B64DCD">
      <w:r w:rsidRPr="00957658">
        <w:rPr>
          <w:noProof/>
          <w:sz w:val="20"/>
        </w:rPr>
        <w:pict w14:anchorId="5A1003DA">
          <v:rect id="_x0000_s1375" style="position:absolute;left:0;text-align:left;margin-left:135pt;margin-top:7.8pt;width:132.95pt;height:78pt;z-index:255">
            <v:textbox style="mso-next-textbox:#_x0000_s1375">
              <w:txbxContent>
                <w:p w14:paraId="64236922" w14:textId="77777777" w:rsidR="00B64DCD" w:rsidRDefault="00B64DCD" w:rsidP="00B64DCD">
                  <w:r>
                    <w:rPr>
                      <w:position w:val="-64"/>
                    </w:rPr>
                    <w:object w:dxaOrig="2920" w:dyaOrig="1400" w14:anchorId="602E1E69">
                      <v:shape id="_x0000_i3151" type="#_x0000_t75" style="width:117.85pt;height:64.3pt">
                        <v:imagedata r:id="rId96" o:title=""/>
                      </v:shape>
                      <o:OLEObject Type="Embed" ProgID="Equation.DSMT4" ShapeID="_x0000_i3151" DrawAspect="Content" ObjectID="_1621776946" r:id="rId97"/>
                    </w:object>
                  </w:r>
                </w:p>
              </w:txbxContent>
            </v:textbox>
          </v:rect>
        </w:pict>
      </w:r>
    </w:p>
    <w:p w14:paraId="017236FF" w14:textId="77777777" w:rsidR="00B64DCD" w:rsidRPr="00957658" w:rsidRDefault="00B64DCD" w:rsidP="00B64DCD"/>
    <w:p w14:paraId="15B48FD5" w14:textId="77777777" w:rsidR="00B64DCD" w:rsidRPr="00957658" w:rsidRDefault="00B64DCD" w:rsidP="00B64DCD">
      <w:pPr>
        <w:tabs>
          <w:tab w:val="left" w:pos="2775"/>
        </w:tabs>
      </w:pPr>
      <w:r w:rsidRPr="00957658">
        <w:rPr>
          <w:noProof/>
          <w:sz w:val="20"/>
        </w:rPr>
        <w:pict w14:anchorId="3370A33B">
          <v:rect id="_x0000_s1330" style="position:absolute;left:0;text-align:left;margin-left:287.25pt;margin-top:1.8pt;width:108pt;height:39pt;z-index:210">
            <v:textbox style="mso-next-textbox:#_x0000_s1330">
              <w:txbxContent>
                <w:p w14:paraId="3B3B4666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用位移条件及光滑连续条件确定</w:t>
                  </w:r>
                  <w:r>
                    <w:rPr>
                      <w:rFonts w:hint="eastAsia"/>
                      <w:i/>
                      <w:iCs/>
                    </w:rPr>
                    <w:t>C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  <w:i/>
                      <w:iCs/>
                    </w:rPr>
                    <w:t>D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332CA88">
          <v:rect id="_x0000_s1329" style="position:absolute;left:0;text-align:left;margin-left:0;margin-top:1.5pt;width:108pt;height:39pt;z-index:209">
            <v:textbox style="mso-next-textbox:#_x0000_s1329">
              <w:txbxContent>
                <w:p w14:paraId="1C5E58E3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积分法求转角方程和挠度方程</w:t>
                  </w:r>
                </w:p>
              </w:txbxContent>
            </v:textbox>
          </v:rect>
        </w:pict>
      </w:r>
      <w:r w:rsidRPr="00957658">
        <w:tab/>
      </w:r>
    </w:p>
    <w:p w14:paraId="4AFEA4E3" w14:textId="77777777" w:rsidR="00B64DCD" w:rsidRPr="00957658" w:rsidRDefault="00B64DCD" w:rsidP="00B64DCD">
      <w:r w:rsidRPr="00957658">
        <w:rPr>
          <w:noProof/>
          <w:sz w:val="20"/>
        </w:rPr>
        <w:pict w14:anchorId="4E906A71">
          <v:line id="_x0000_s1356" style="position:absolute;left:0;text-align:left;z-index:236" from="268.5pt,1.5pt" to="286.5pt,1.5pt">
            <v:stroke endarrow="block"/>
          </v:line>
        </w:pict>
      </w:r>
      <w:r w:rsidRPr="00957658">
        <w:rPr>
          <w:noProof/>
          <w:sz w:val="20"/>
        </w:rPr>
        <w:pict w14:anchorId="1550633F">
          <v:line id="_x0000_s1355" style="position:absolute;left:0;text-align:left;z-index:235" from="108pt,1.5pt" to="135pt,1.5pt">
            <v:stroke endarrow="block"/>
          </v:line>
        </w:pict>
      </w:r>
    </w:p>
    <w:p w14:paraId="26087AE3" w14:textId="77777777" w:rsidR="00B64DCD" w:rsidRPr="00957658" w:rsidRDefault="00B64DCD" w:rsidP="00B64DCD">
      <w:r w:rsidRPr="00957658">
        <w:rPr>
          <w:noProof/>
          <w:sz w:val="20"/>
        </w:rPr>
        <w:pict w14:anchorId="47FC2B79">
          <v:line id="_x0000_s1371" style="position:absolute;left:0;text-align:left;z-index:251" from="36pt,9.3pt" to="36pt,63.9pt"/>
        </w:pict>
      </w:r>
    </w:p>
    <w:p w14:paraId="2E5F0D2A" w14:textId="77777777" w:rsidR="00B64DCD" w:rsidRPr="00957658" w:rsidRDefault="00B64DCD" w:rsidP="00B64DCD"/>
    <w:p w14:paraId="0F88CEAA" w14:textId="77777777" w:rsidR="00B64DCD" w:rsidRPr="00957658" w:rsidRDefault="00B64DCD" w:rsidP="00B64DCD">
      <w:r w:rsidRPr="00957658">
        <w:rPr>
          <w:noProof/>
          <w:sz w:val="20"/>
        </w:rPr>
        <w:pict w14:anchorId="301C94A7">
          <v:rect id="_x0000_s1332" style="position:absolute;left:0;text-align:left;margin-left:99.75pt;margin-top:9.3pt;width:99pt;height:85.8pt;z-index:212">
            <v:textbox style="mso-next-textbox:#_x0000_s1332">
              <w:txbxContent>
                <w:p w14:paraId="02A5DC77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在小</w:t>
                  </w:r>
                  <w:proofErr w:type="gramStart"/>
                  <w:r>
                    <w:rPr>
                      <w:rFonts w:hint="eastAsia"/>
                    </w:rPr>
                    <w:t>变形线</w:t>
                  </w:r>
                  <w:proofErr w:type="gramEnd"/>
                  <w:r>
                    <w:rPr>
                      <w:rFonts w:hint="eastAsia"/>
                    </w:rPr>
                    <w:t>弹性范围内变形与载荷为</w:t>
                  </w:r>
                  <w:proofErr w:type="gramStart"/>
                  <w:r>
                    <w:rPr>
                      <w:rFonts w:hint="eastAsia"/>
                    </w:rPr>
                    <w:t>线性齐次关系</w:t>
                  </w:r>
                  <w:proofErr w:type="gramEnd"/>
                  <w:r>
                    <w:rPr>
                      <w:rFonts w:hint="eastAsia"/>
                    </w:rPr>
                    <w:t>可用叠加原理求变形</w:t>
                  </w:r>
                </w:p>
              </w:txbxContent>
            </v:textbox>
          </v:rect>
        </w:pict>
      </w:r>
    </w:p>
    <w:p w14:paraId="0E6D1166" w14:textId="77777777" w:rsidR="00B64DCD" w:rsidRPr="00957658" w:rsidRDefault="00B64DCD" w:rsidP="00B64DCD">
      <w:r w:rsidRPr="00957658">
        <w:rPr>
          <w:noProof/>
          <w:sz w:val="20"/>
        </w:rPr>
        <w:pict w14:anchorId="537FA063">
          <v:rect id="_x0000_s1333" style="position:absolute;left:0;text-align:left;margin-left:225pt;margin-top:12.75pt;width:75.75pt;height:54.6pt;z-index:213">
            <v:textbox style="mso-next-textbox:#_x0000_s1333">
              <w:txbxContent>
                <w:p w14:paraId="26E76E85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ascii="宋体" w:hAnsi="宋体" w:hint="eastAsia"/>
                    </w:rPr>
                    <w:t>①</w:t>
                  </w:r>
                  <w:r>
                    <w:rPr>
                      <w:rFonts w:hint="eastAsia"/>
                    </w:rPr>
                    <w:t>载荷叠加</w:t>
                  </w:r>
                  <w:r>
                    <w:rPr>
                      <w:rFonts w:ascii="宋体" w:hAnsi="宋体" w:hint="eastAsia"/>
                    </w:rPr>
                    <w:t>②</w:t>
                  </w:r>
                  <w:r>
                    <w:rPr>
                      <w:rFonts w:hint="eastAsia"/>
                    </w:rPr>
                    <w:t>分段刚化叠加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238C802">
          <v:rect id="_x0000_s1334" style="position:absolute;left:0;text-align:left;margin-left:329.25pt;margin-top:13.05pt;width:52.4pt;height:64.65pt;z-index:214">
            <v:textbox style="mso-next-textbox:#_x0000_s1334">
              <w:txbxContent>
                <w:p w14:paraId="4A4C9C18" w14:textId="77777777" w:rsidR="00B64DCD" w:rsidRDefault="00B64DCD" w:rsidP="00B64DCD">
                  <w:r>
                    <w:rPr>
                      <w:position w:val="-68"/>
                    </w:rPr>
                    <w:object w:dxaOrig="980" w:dyaOrig="1480" w14:anchorId="64517CF5">
                      <v:shape id="_x0000_i3152" type="#_x0000_t75" style="width:37.3pt;height:56.55pt">
                        <v:imagedata r:id="rId98" o:title=""/>
                      </v:shape>
                      <o:OLEObject Type="Embed" ProgID="Equation.DSMT4" ShapeID="_x0000_i3152" DrawAspect="Content" ObjectID="_1621776947" r:id="rId99"/>
                    </w:object>
                  </w:r>
                </w:p>
              </w:txbxContent>
            </v:textbox>
          </v:rect>
        </w:pict>
      </w:r>
    </w:p>
    <w:p w14:paraId="09412E08" w14:textId="77777777" w:rsidR="00B64DCD" w:rsidRPr="00957658" w:rsidRDefault="00B64DCD" w:rsidP="00B64DCD">
      <w:r w:rsidRPr="00957658">
        <w:rPr>
          <w:noProof/>
          <w:sz w:val="20"/>
        </w:rPr>
        <w:pict w14:anchorId="375DF0F5">
          <v:rect id="_x0000_s1331" style="position:absolute;left:0;text-align:left;margin-left:0;margin-top:1.8pt;width:1in;height:38.7pt;z-index:211">
            <v:textbox style="mso-next-textbox:#_x0000_s1331">
              <w:txbxContent>
                <w:p w14:paraId="2D0366F9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叠加法求转角和挠度</w:t>
                  </w:r>
                </w:p>
              </w:txbxContent>
            </v:textbox>
          </v:rect>
        </w:pict>
      </w:r>
    </w:p>
    <w:p w14:paraId="248F9052" w14:textId="77777777" w:rsidR="00B64DCD" w:rsidRPr="00957658" w:rsidRDefault="00B64DCD" w:rsidP="00B64DCD">
      <w:r w:rsidRPr="00957658">
        <w:rPr>
          <w:noProof/>
          <w:sz w:val="20"/>
        </w:rPr>
        <w:pict w14:anchorId="29F1C6FD">
          <v:line id="_x0000_s1359" style="position:absolute;left:0;text-align:left;z-index:239" from="301.5pt,9.3pt" to="328.5pt,9.3pt">
            <v:stroke endarrow="block"/>
          </v:line>
        </w:pict>
      </w:r>
      <w:r w:rsidRPr="00957658">
        <w:rPr>
          <w:noProof/>
          <w:sz w:val="20"/>
        </w:rPr>
        <w:pict w14:anchorId="3B6BA589">
          <v:line id="_x0000_s1358" style="position:absolute;left:0;text-align:left;z-index:238" from="198pt,9.3pt" to="225pt,9.3pt">
            <v:stroke endarrow="block"/>
          </v:line>
        </w:pict>
      </w:r>
      <w:r w:rsidRPr="00957658">
        <w:rPr>
          <w:noProof/>
          <w:sz w:val="20"/>
        </w:rPr>
        <w:pict w14:anchorId="2BBA5981">
          <v:line id="_x0000_s1357" style="position:absolute;left:0;text-align:left;z-index:237" from="1in,9.3pt" to="99pt,9.3pt">
            <v:stroke endarrow="block"/>
          </v:line>
        </w:pict>
      </w:r>
    </w:p>
    <w:p w14:paraId="32A06219" w14:textId="77777777" w:rsidR="00B64DCD" w:rsidRPr="00957658" w:rsidRDefault="00B64DCD" w:rsidP="00B64DCD">
      <w:r w:rsidRPr="00957658">
        <w:rPr>
          <w:noProof/>
          <w:sz w:val="20"/>
        </w:rPr>
        <w:pict w14:anchorId="27087073">
          <v:line id="_x0000_s1372" style="position:absolute;left:0;text-align:left;z-index:252" from="36pt,9.3pt" to="36pt,56.1pt"/>
        </w:pict>
      </w:r>
    </w:p>
    <w:p w14:paraId="4DE0176C" w14:textId="77777777" w:rsidR="00B64DCD" w:rsidRPr="00957658" w:rsidRDefault="00B64DCD" w:rsidP="00B64DCD"/>
    <w:p w14:paraId="28EF68DF" w14:textId="77777777" w:rsidR="00B64DCD" w:rsidRPr="00957658" w:rsidRDefault="00B64DCD" w:rsidP="00B64DCD"/>
    <w:p w14:paraId="0396F64D" w14:textId="77777777" w:rsidR="00B64DCD" w:rsidRPr="00957658" w:rsidRDefault="00B64DCD" w:rsidP="00B64DCD">
      <w:r w:rsidRPr="00957658">
        <w:rPr>
          <w:noProof/>
          <w:sz w:val="20"/>
        </w:rPr>
        <w:pict w14:anchorId="09CEA34E">
          <v:rect id="_x0000_s1336" style="position:absolute;left:0;text-align:left;margin-left:117pt;margin-top:1.5pt;width:60.9pt;height:45.15pt;z-index:216">
            <v:textbox style="mso-next-textbox:#_x0000_s1336" inset=",0,,0">
              <w:txbxContent>
                <w:p w14:paraId="5FD4AC51" w14:textId="77777777" w:rsidR="00B64DCD" w:rsidRDefault="00B64DCD" w:rsidP="00B64DCD">
                  <w:r>
                    <w:rPr>
                      <w:position w:val="-40"/>
                    </w:rPr>
                    <w:object w:dxaOrig="1120" w:dyaOrig="920" w14:anchorId="2533A28A">
                      <v:shape id="_x0000_i3153" type="#_x0000_t75" style="width:45.85pt;height:37.3pt">
                        <v:imagedata r:id="rId100" o:title=""/>
                      </v:shape>
                      <o:OLEObject Type="Embed" ProgID="Equation.DSMT4" ShapeID="_x0000_i3153" DrawAspect="Content" ObjectID="_1621776948" r:id="rId101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75B8B4D">
          <v:rect id="_x0000_s1335" style="position:absolute;left:0;text-align:left;margin-left:0;margin-top:9pt;width:1in;height:23.4pt;z-index:215">
            <v:textbox style="mso-next-textbox:#_x0000_s1335">
              <w:txbxContent>
                <w:p w14:paraId="4222442A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刚度条件</w:t>
                  </w:r>
                </w:p>
              </w:txbxContent>
            </v:textbox>
          </v:rect>
        </w:pict>
      </w:r>
    </w:p>
    <w:p w14:paraId="51739FCB" w14:textId="77777777" w:rsidR="00B64DCD" w:rsidRPr="00957658" w:rsidRDefault="00B64DCD" w:rsidP="00B64DCD">
      <w:r w:rsidRPr="00957658">
        <w:rPr>
          <w:noProof/>
          <w:sz w:val="20"/>
        </w:rPr>
        <w:pict w14:anchorId="6DFBEA01">
          <v:line id="_x0000_s1360" style="position:absolute;left:0;text-align:left;z-index:240" from="1in,9.3pt" to="117pt,9.3pt">
            <v:stroke endarrow="block"/>
          </v:line>
        </w:pict>
      </w:r>
    </w:p>
    <w:p w14:paraId="5BC614F2" w14:textId="77777777" w:rsidR="00B64DCD" w:rsidRPr="00957658" w:rsidRDefault="00B64DCD" w:rsidP="00B64DCD">
      <w:r w:rsidRPr="00957658">
        <w:rPr>
          <w:noProof/>
          <w:sz w:val="20"/>
        </w:rPr>
        <w:pict w14:anchorId="744D0AD1">
          <v:line id="_x0000_s1373" style="position:absolute;left:0;text-align:left;z-index:253" from="36pt,1.5pt" to="36pt,32.7pt"/>
        </w:pict>
      </w:r>
    </w:p>
    <w:p w14:paraId="591E7ED3" w14:textId="77777777" w:rsidR="00B64DCD" w:rsidRPr="00957658" w:rsidRDefault="00B64DCD" w:rsidP="00B64DCD"/>
    <w:p w14:paraId="01F4489C" w14:textId="77777777" w:rsidR="00B64DCD" w:rsidRPr="00957658" w:rsidRDefault="00B64DCD" w:rsidP="00B64DCD">
      <w:r w:rsidRPr="00957658">
        <w:rPr>
          <w:noProof/>
          <w:sz w:val="20"/>
        </w:rPr>
        <w:pict w14:anchorId="4AA4E7D7">
          <v:line id="_x0000_s1363" style="position:absolute;left:0;text-align:left;z-index:243" from="270pt,12.6pt" to="297pt,12.6pt">
            <v:stroke endarrow="block"/>
          </v:line>
        </w:pict>
      </w:r>
      <w:r w:rsidRPr="00957658">
        <w:rPr>
          <w:noProof/>
          <w:sz w:val="20"/>
        </w:rPr>
        <w:pict w14:anchorId="335EFCF2">
          <v:line id="_x0000_s1362" style="position:absolute;left:0;text-align:left;z-index:242" from="180pt,12.6pt" to="207pt,12.6pt">
            <v:stroke endarrow="block"/>
          </v:line>
        </w:pict>
      </w:r>
      <w:r w:rsidRPr="00957658">
        <w:rPr>
          <w:noProof/>
          <w:sz w:val="20"/>
        </w:rPr>
        <w:pict w14:anchorId="5E1AA196">
          <v:line id="_x0000_s1361" style="position:absolute;left:0;text-align:left;z-index:241" from="81pt,14.55pt" to="99pt,14.55pt">
            <v:stroke endarrow="block"/>
          </v:line>
        </w:pict>
      </w:r>
      <w:r w:rsidRPr="00957658">
        <w:rPr>
          <w:noProof/>
          <w:sz w:val="20"/>
        </w:rPr>
        <w:pict w14:anchorId="3EB5D0E2">
          <v:rect id="_x0000_s1340" style="position:absolute;left:0;text-align:left;margin-left:297pt;margin-top:1.5pt;width:1in;height:23.4pt;z-index:220">
            <v:textbox style="mso-next-textbox:#_x0000_s1340">
              <w:txbxContent>
                <w:p w14:paraId="3A7989F7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变形比较法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01B3C53">
          <v:rect id="_x0000_s1339" style="position:absolute;left:0;text-align:left;margin-left:207pt;margin-top:1.5pt;width:63pt;height:23.4pt;z-index:219">
            <v:textbox style="mso-next-textbox:#_x0000_s1339">
              <w:txbxContent>
                <w:p w14:paraId="3E014850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相当系统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FE62E45">
          <v:rect id="_x0000_s1338" style="position:absolute;left:0;text-align:left;margin-left:99pt;margin-top:1.5pt;width:81pt;height:23.4pt;z-index:218">
            <v:textbox style="mso-next-textbox:#_x0000_s1338">
              <w:txbxContent>
                <w:p w14:paraId="7E111F58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静定基的选择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C89D90C">
          <v:rect id="_x0000_s1337" style="position:absolute;left:0;text-align:left;margin-left:0;margin-top:1.5pt;width:81pt;height:23.4pt;z-index:217">
            <v:textbox style="mso-next-textbox:#_x0000_s1337">
              <w:txbxContent>
                <w:p w14:paraId="143C9111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简单超静定梁</w:t>
                  </w:r>
                </w:p>
              </w:txbxContent>
            </v:textbox>
          </v:rect>
        </w:pict>
      </w:r>
    </w:p>
    <w:p w14:paraId="139247FD" w14:textId="77777777" w:rsidR="00B64DCD" w:rsidRPr="00957658" w:rsidRDefault="00B64DCD" w:rsidP="00B64DCD">
      <w:r w:rsidRPr="00957658">
        <w:rPr>
          <w:noProof/>
          <w:sz w:val="20"/>
        </w:rPr>
        <w:pict w14:anchorId="1F585BE1">
          <v:line id="_x0000_s1374" style="position:absolute;left:0;text-align:left;z-index:254" from="36pt,9.3pt" to="36pt,87.3pt"/>
        </w:pict>
      </w:r>
      <w:r w:rsidRPr="00957658">
        <w:rPr>
          <w:noProof/>
          <w:sz w:val="20"/>
        </w:rPr>
        <w:pict w14:anchorId="1BC99B43">
          <v:line id="_x0000_s1366" style="position:absolute;left:0;text-align:left;z-index:246" from="333pt,9.3pt" to="333pt,24.9pt">
            <v:stroke endarrow="block"/>
          </v:line>
        </w:pict>
      </w:r>
      <w:r w:rsidRPr="00957658">
        <w:rPr>
          <w:noProof/>
          <w:sz w:val="20"/>
        </w:rPr>
        <w:pict w14:anchorId="2056089F">
          <v:line id="_x0000_s1365" style="position:absolute;left:0;text-align:left;z-index:245" from="234pt,9.3pt" to="234pt,32.7pt">
            <v:stroke endarrow="block"/>
          </v:line>
        </w:pict>
      </w:r>
      <w:r w:rsidRPr="00957658">
        <w:rPr>
          <w:noProof/>
          <w:sz w:val="20"/>
        </w:rPr>
        <w:pict w14:anchorId="1F9586D8">
          <v:line id="_x0000_s1364" style="position:absolute;left:0;text-align:left;z-index:244" from="135pt,9.3pt" to="135pt,32.7pt">
            <v:stroke endarrow="block"/>
          </v:line>
        </w:pict>
      </w:r>
    </w:p>
    <w:p w14:paraId="6DE07B0B" w14:textId="77777777" w:rsidR="00B64DCD" w:rsidRPr="00957658" w:rsidRDefault="00B64DCD" w:rsidP="00B64DCD">
      <w:r w:rsidRPr="00957658">
        <w:rPr>
          <w:noProof/>
          <w:sz w:val="20"/>
        </w:rPr>
        <w:pict w14:anchorId="4662C018">
          <v:rect id="_x0000_s1343" style="position:absolute;left:0;text-align:left;margin-left:4in;margin-top:9.3pt;width:99pt;height:54.6pt;z-index:223">
            <v:textbox style="mso-next-textbox:#_x0000_s1343" inset=",,,0">
              <w:txbxContent>
                <w:p w14:paraId="7CCCD287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多余约束处的变形应与原超静定梁协调一致</w:t>
                  </w:r>
                </w:p>
              </w:txbxContent>
            </v:textbox>
          </v:rect>
        </w:pict>
      </w:r>
    </w:p>
    <w:p w14:paraId="57DD4670" w14:textId="77777777" w:rsidR="00B64DCD" w:rsidRPr="00957658" w:rsidRDefault="00B64DCD" w:rsidP="00B64DCD">
      <w:r w:rsidRPr="00957658">
        <w:rPr>
          <w:noProof/>
          <w:sz w:val="20"/>
        </w:rPr>
        <w:pict w14:anchorId="55703854">
          <v:rect id="_x0000_s1342" style="position:absolute;left:0;text-align:left;margin-left:189pt;margin-top:1.95pt;width:90pt;height:39pt;z-index:222">
            <v:textbox style="mso-next-textbox:#_x0000_s1342" inset=",,,0">
              <w:txbxContent>
                <w:p w14:paraId="43CEB5C7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静定基上作用外力与多余约束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D2DBFAA">
          <v:rect id="_x0000_s1341" style="position:absolute;left:0;text-align:left;margin-left:102.75pt;margin-top:3.6pt;width:1in;height:38.85pt;z-index:221">
            <v:textbox style="mso-next-textbox:#_x0000_s1341" inset=",,,0">
              <w:txbxContent>
                <w:p w14:paraId="3052C231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选择的多样性（静定梁）</w:t>
                  </w:r>
                </w:p>
              </w:txbxContent>
            </v:textbox>
          </v:rect>
        </w:pict>
      </w:r>
    </w:p>
    <w:p w14:paraId="5EE410D3" w14:textId="77777777" w:rsidR="00B64DCD" w:rsidRPr="00957658" w:rsidRDefault="00B64DCD" w:rsidP="00B64DCD"/>
    <w:p w14:paraId="6E665C32" w14:textId="77777777" w:rsidR="00B64DCD" w:rsidRPr="00957658" w:rsidRDefault="00B64DCD" w:rsidP="00B64DCD"/>
    <w:p w14:paraId="67EBD96E" w14:textId="77777777" w:rsidR="00B64DCD" w:rsidRPr="00957658" w:rsidRDefault="00B64DCD" w:rsidP="00B64DCD">
      <w:r w:rsidRPr="00957658">
        <w:rPr>
          <w:noProof/>
          <w:sz w:val="20"/>
        </w:rPr>
        <w:pict w14:anchorId="6F1EABBB">
          <v:rect id="_x0000_s1347" style="position:absolute;left:0;text-align:left;margin-left:297pt;margin-top:8.85pt;width:81pt;height:39pt;z-index:227">
            <v:textbox style="mso-next-textbox:#_x0000_s1347">
              <w:txbxContent>
                <w:p w14:paraId="38434C45" w14:textId="77777777" w:rsidR="00B64DCD" w:rsidRDefault="00B64DCD" w:rsidP="00B64DCD">
                  <w:pPr>
                    <w:rPr>
                      <w:rFonts w:hint="eastAsia"/>
                    </w:rPr>
                  </w:pPr>
                  <w:proofErr w:type="gramStart"/>
                  <w:r>
                    <w:rPr>
                      <w:rFonts w:hint="eastAsia"/>
                    </w:rPr>
                    <w:t>预弯及</w:t>
                  </w:r>
                  <w:proofErr w:type="gramEnd"/>
                  <w:r>
                    <w:rPr>
                      <w:rFonts w:hint="eastAsia"/>
                    </w:rPr>
                    <w:t>选用合适材料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6AF1003">
          <v:rect id="_x0000_s1346" style="position:absolute;left:0;text-align:left;margin-left:189pt;margin-top:9.6pt;width:90pt;height:39pt;z-index:226">
            <v:textbox style="mso-next-textbox:#_x0000_s1346">
              <w:txbxContent>
                <w:p w14:paraId="71A9493B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选择合理截面使同面积下</w:t>
                  </w:r>
                  <w:r>
                    <w:rPr>
                      <w:rFonts w:hint="eastAsia"/>
                      <w:i/>
                      <w:iCs/>
                    </w:rPr>
                    <w:t>I</w:t>
                  </w:r>
                  <w:r>
                    <w:rPr>
                      <w:rFonts w:ascii="宋体" w:hAnsi="宋体" w:hint="eastAsia"/>
                    </w:rPr>
                    <w:t>↑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505E5EF">
          <v:rect id="_x0000_s1345" style="position:absolute;left:0;text-align:left;margin-left:90pt;margin-top:8.1pt;width:81pt;height:39pt;z-index:225">
            <v:textbox style="mso-next-textbox:#_x0000_s1345">
              <w:txbxContent>
                <w:p w14:paraId="5BEB17B5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调整</w:t>
                  </w:r>
                  <w:proofErr w:type="gramStart"/>
                  <w:r>
                    <w:rPr>
                      <w:rFonts w:hint="eastAsia"/>
                    </w:rPr>
                    <w:t>截荷或</w:t>
                  </w:r>
                  <w:proofErr w:type="gramEnd"/>
                  <w:r>
                    <w:rPr>
                      <w:rFonts w:hint="eastAsia"/>
                    </w:rPr>
                    <w:t>支座使</w:t>
                  </w:r>
                  <w:r>
                    <w:rPr>
                      <w:rFonts w:hint="eastAsia"/>
                      <w:i/>
                      <w:iCs/>
                    </w:rPr>
                    <w:t>M</w:t>
                  </w:r>
                  <w:r>
                    <w:rPr>
                      <w:rFonts w:ascii="宋体" w:hAnsi="宋体" w:hint="eastAsia"/>
                    </w:rPr>
                    <w:t>↓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E52C70F">
          <v:rect id="_x0000_s1344" style="position:absolute;left:0;text-align:left;margin-left:0;margin-top:9.6pt;width:63pt;height:39pt;z-index:224">
            <v:textbox style="mso-next-textbox:#_x0000_s1344">
              <w:txbxContent>
                <w:p w14:paraId="4E206684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提高弯曲</w:t>
                  </w:r>
                </w:p>
                <w:p w14:paraId="4C09BF4D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刚度措施</w:t>
                  </w:r>
                </w:p>
              </w:txbxContent>
            </v:textbox>
          </v:rect>
        </w:pict>
      </w:r>
    </w:p>
    <w:p w14:paraId="5E01471F" w14:textId="77777777" w:rsidR="00B64DCD" w:rsidRPr="00957658" w:rsidRDefault="00B64DCD" w:rsidP="00B64DCD">
      <w:r w:rsidRPr="00957658">
        <w:rPr>
          <w:noProof/>
          <w:sz w:val="20"/>
        </w:rPr>
        <w:pict w14:anchorId="58AB5DFE">
          <v:line id="_x0000_s1369" style="position:absolute;left:0;text-align:left;z-index:249" from="279pt,10.65pt" to="297pt,10.65pt"/>
        </w:pict>
      </w:r>
      <w:r w:rsidRPr="00957658">
        <w:rPr>
          <w:noProof/>
          <w:sz w:val="20"/>
        </w:rPr>
        <w:pict w14:anchorId="4141C76B">
          <v:line id="_x0000_s1368" style="position:absolute;left:0;text-align:left;z-index:248" from="171pt,11.4pt" to="189pt,11.4pt"/>
        </w:pict>
      </w:r>
      <w:r w:rsidRPr="00957658">
        <w:rPr>
          <w:noProof/>
          <w:sz w:val="20"/>
        </w:rPr>
        <w:pict w14:anchorId="138C2E2A">
          <v:line id="_x0000_s1367" style="position:absolute;left:0;text-align:left;z-index:247" from="63pt,12.15pt" to="90pt,12.15pt"/>
        </w:pict>
      </w:r>
    </w:p>
    <w:p w14:paraId="72125B42" w14:textId="77777777" w:rsidR="00B64DCD" w:rsidRPr="00957658" w:rsidRDefault="00B64DCD" w:rsidP="00B64DCD"/>
    <w:p w14:paraId="4543DB80" w14:textId="77777777" w:rsidR="00B64DCD" w:rsidRPr="00957658" w:rsidRDefault="00B64DCD" w:rsidP="00B64DCD"/>
    <w:p w14:paraId="5748A653" w14:textId="77777777" w:rsidR="00906563" w:rsidRPr="00957658" w:rsidRDefault="00906563" w:rsidP="00B64DCD"/>
    <w:p w14:paraId="19219C6A" w14:textId="77777777" w:rsidR="00906563" w:rsidRPr="00957658" w:rsidRDefault="00906563" w:rsidP="00B64DCD"/>
    <w:p w14:paraId="397A5551" w14:textId="77777777" w:rsidR="00906563" w:rsidRPr="00957658" w:rsidRDefault="00906563" w:rsidP="00B64DCD"/>
    <w:p w14:paraId="2527D0DB" w14:textId="77777777" w:rsidR="00906563" w:rsidRPr="00957658" w:rsidRDefault="00906563" w:rsidP="00B64DCD"/>
    <w:p w14:paraId="03841F87" w14:textId="77777777" w:rsidR="00884D64" w:rsidRPr="00957658" w:rsidRDefault="00884D64" w:rsidP="00B64DCD"/>
    <w:p w14:paraId="7EBA39D5" w14:textId="77777777" w:rsidR="00884D64" w:rsidRPr="00957658" w:rsidRDefault="00884D64" w:rsidP="00B64DCD"/>
    <w:p w14:paraId="49499EA2" w14:textId="77777777" w:rsidR="00884D64" w:rsidRPr="00957658" w:rsidRDefault="00884D64" w:rsidP="00B64DCD"/>
    <w:p w14:paraId="2857893D" w14:textId="77777777" w:rsidR="00884D64" w:rsidRPr="00957658" w:rsidRDefault="00884D64" w:rsidP="00684762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平面图形性质</w:t>
      </w:r>
      <w:r w:rsidRPr="00957658">
        <w:rPr>
          <w:rFonts w:eastAsia="SimHei"/>
          <w:b/>
          <w:bCs/>
          <w:sz w:val="24"/>
          <w:szCs w:val="32"/>
        </w:rPr>
        <w:t xml:space="preserve">  </w:t>
      </w:r>
      <w:r w:rsidRPr="00957658">
        <w:rPr>
          <w:rFonts w:eastAsia="SimHei"/>
          <w:b/>
          <w:bCs/>
          <w:sz w:val="24"/>
          <w:szCs w:val="32"/>
        </w:rPr>
        <w:t>知识结构框图</w:t>
      </w:r>
    </w:p>
    <w:p w14:paraId="4138C193" w14:textId="77777777" w:rsidR="005266F2" w:rsidRPr="00957658" w:rsidRDefault="005266F2" w:rsidP="005266F2">
      <w:r w:rsidRPr="00957658">
        <w:rPr>
          <w:noProof/>
        </w:rPr>
      </w:r>
      <w:r w:rsidRPr="00957658">
        <w:pict w14:anchorId="6B144A1D">
          <v:group id="_x0000_s1851" style="width:6in;height:435.3pt;mso-position-horizontal-relative:char;mso-position-vertical-relative:line" coordorigin="1238,1886" coordsize="8640,8706">
            <v:rect id="_x0000_s1852" style="position:absolute;left:1238;top:2051;width:1440;height:468">
              <v:textbox style="mso-next-textbox:#_x0000_s1852">
                <w:txbxContent>
                  <w:p w14:paraId="7A9D11A0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矩（一次矩）</w:t>
                    </w:r>
                  </w:p>
                </w:txbxContent>
              </v:textbox>
            </v:rect>
            <v:rect id="_x0000_s1853" style="position:absolute;left:3038;top:1886;width:1800;height:780">
              <v:textbox style="mso-next-textbox:#_x0000_s1853">
                <w:txbxContent>
                  <w:p w14:paraId="5CE5A5E2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定义</w:t>
                    </w:r>
                  </w:p>
                </w:txbxContent>
              </v:textbox>
            </v:rect>
            <v:shape id="_x0000_s1854" type="#_x0000_t75" style="position:absolute;left:3623;top:1976;width:900;height:720">
              <v:imagedata r:id="rId102" o:title=""/>
            </v:shape>
            <v:rect id="_x0000_s1855" style="position:absolute;left:5198;top:2072;width:1980;height:468">
              <v:textbox style="mso-next-textbox:#_x0000_s1855">
                <w:txbxContent>
                  <w:p w14:paraId="5C19528E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组合图形静矩的计算</w:t>
                    </w:r>
                  </w:p>
                </w:txbxContent>
              </v:textbox>
            </v:rect>
            <v:rect id="_x0000_s1856" style="position:absolute;left:7538;top:2072;width:2160;height:468">
              <v:textbox style="mso-next-textbox:#_x0000_s1856">
                <w:txbxContent>
                  <w:p w14:paraId="389AB1D6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应用（</w:t>
                    </w:r>
                    <w:r>
                      <w:rPr>
                        <w:rFonts w:hint="eastAsia"/>
                        <w:sz w:val="18"/>
                      </w:rPr>
                      <w:t>求组合图形形心）</w:t>
                    </w:r>
                  </w:p>
                </w:txbxContent>
              </v:textbox>
            </v:rect>
            <v:rect id="_x0000_s1857" style="position:absolute;left:2918;top:2978;width:1980;height:468">
              <v:textbox style="mso-next-textbox:#_x0000_s1857">
                <w:txbxContent>
                  <w:p w14:paraId="5A8F7CC4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3</w:t>
                    </w:r>
                    <w:r>
                      <w:rPr>
                        <w:rFonts w:hint="eastAsia"/>
                        <w:sz w:val="18"/>
                      </w:rPr>
                      <w:t>。值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、－、</w:t>
                    </w:r>
                    <w:r>
                      <w:rPr>
                        <w:rFonts w:hint="eastAsia"/>
                        <w:sz w:val="18"/>
                      </w:rPr>
                      <w:t>0</w:t>
                    </w:r>
                  </w:p>
                </w:txbxContent>
              </v:textbox>
            </v:rect>
            <v:rect id="_x0000_s1858" style="position:absolute;left:7538;top:2846;width:2160;height:624">
              <v:textbox style="mso-next-textbox:#_x0000_s1858">
                <w:txbxContent>
                  <w:p w14:paraId="4BCD4022" w14:textId="77777777" w:rsidR="005266F2" w:rsidRDefault="005266F2" w:rsidP="005266F2">
                    <w:pPr>
                      <w:spacing w:line="24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矩为零，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轴过形心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，反之亦然</w:t>
                    </w:r>
                  </w:p>
                </w:txbxContent>
              </v:textbox>
            </v:rect>
            <v:rect id="_x0000_s1859" style="position:absolute;left:5198;top:2846;width:2157;height:780">
              <v:textbox style="mso-next-textbox:#_x0000_s1859">
                <w:txbxContent>
                  <w:p w14:paraId="6656DA32" w14:textId="77777777" w:rsidR="005266F2" w:rsidRDefault="005266F2" w:rsidP="005266F2">
                    <w:pPr>
                      <w:spacing w:afterLines="100" w:after="312"/>
                    </w:pPr>
                    <w:r>
                      <w:rPr>
                        <w:position w:val="-28"/>
                      </w:rPr>
                      <w:object w:dxaOrig="2840" w:dyaOrig="680" w14:anchorId="20359A29">
                        <v:shape id="_x0000_i3155" type="#_x0000_t75" style="width:92.55pt;height:22.3pt">
                          <v:imagedata r:id="rId103" o:title=""/>
                        </v:shape>
                        <o:OLEObject Type="Embed" ProgID="Equations" ShapeID="_x0000_i3155" DrawAspect="Content" ObjectID="_1621776950" r:id="rId104"/>
                      </w:object>
                    </w:r>
                  </w:p>
                </w:txbxContent>
              </v:textbox>
            </v:rect>
            <v:rect id="_x0000_s1860" style="position:absolute;left:1238;top:3938;width:1440;height:468">
              <v:textbox style="mso-next-textbox:#_x0000_s1860">
                <w:txbxContent>
                  <w:p w14:paraId="18F13404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二次（</w:t>
                    </w:r>
                    <w:r>
                      <w:rPr>
                        <w:rFonts w:hint="eastAsia"/>
                        <w:sz w:val="18"/>
                      </w:rPr>
                      <w:t>极）矩</w:t>
                    </w:r>
                  </w:p>
                </w:txbxContent>
              </v:textbox>
            </v:rect>
            <v:rect id="_x0000_s1861" style="position:absolute;left:3038;top:3794;width:1980;height:774">
              <v:textbox style="mso-next-textbox:#_x0000_s1861">
                <w:txbxContent>
                  <w:p w14:paraId="5F68D13B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矩</w:t>
                    </w:r>
                  </w:p>
                </w:txbxContent>
              </v:textbox>
            </v:rect>
            <v:shape id="_x0000_s1862" type="#_x0000_t75" style="position:absolute;left:3938;top:3788;width:987;height:720">
              <v:imagedata r:id="rId105" o:title=""/>
            </v:shape>
            <v:rect id="_x0000_s1863" style="position:absolute;left:5378;top:3953;width:1800;height:468">
              <v:textbox style="mso-next-textbox:#_x0000_s1863">
                <w:txbxContent>
                  <w:p w14:paraId="2C6C064A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积</w:t>
                    </w:r>
                  </w:p>
                </w:txbxContent>
              </v:textbox>
            </v:rect>
            <v:shape id="_x0000_s1864" type="#_x0000_t75" style="position:absolute;left:6098;top:4064;width:1031;height:345">
              <v:imagedata r:id="rId106" o:title=""/>
            </v:shape>
            <v:rect id="_x0000_s1865" style="position:absolute;left:7538;top:3944;width:2160;height:468">
              <v:textbox style="mso-next-textbox:#_x0000_s1865">
                <w:txbxContent>
                  <w:p w14:paraId="1004059F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极惯性矩</w:t>
                    </w:r>
                  </w:p>
                </w:txbxContent>
              </v:textbox>
            </v:rect>
            <v:shape id="_x0000_s1866" type="#_x0000_t75" style="position:absolute;left:8498;top:4019;width:1002;height:345">
              <v:imagedata r:id="rId107" o:title=""/>
            </v:shape>
            <v:rect id="_x0000_s1867" style="position:absolute;left:3038;top:4820;width:1800;height:468">
              <v:textbox style="mso-next-textbox:#_x0000_s1867">
                <w:txbxContent>
                  <w:p w14:paraId="743BFACC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恒为正</w:t>
                    </w:r>
                  </w:p>
                </w:txbxContent>
              </v:textbox>
            </v:rect>
            <v:rect id="_x0000_s1868" style="position:absolute;left:5363;top:4760;width:1980;height:468">
              <v:textbox style="mso-next-textbox:#_x0000_s1868">
                <w:txbxContent>
                  <w:p w14:paraId="02871FB6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、－、</w:t>
                    </w:r>
                    <w:r>
                      <w:rPr>
                        <w:rFonts w:hint="eastAsia"/>
                        <w:sz w:val="18"/>
                      </w:rPr>
                      <w:t>0</w:t>
                    </w:r>
                  </w:p>
                </w:txbxContent>
              </v:textbox>
            </v:rect>
            <v:rect id="_x0000_s1869" style="position:absolute;left:7763;top:4715;width:1800;height:468">
              <v:textbox style="mso-next-textbox:#_x0000_s1869">
                <w:txbxContent>
                  <w:p w14:paraId="44409FEC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恒为正</w:t>
                    </w:r>
                  </w:p>
                </w:txbxContent>
              </v:textbox>
            </v:rect>
            <v:rect id="_x0000_s1870" style="position:absolute;left:3218;top:5594;width:1440;height:468">
              <v:textbox style="mso-next-textbox:#_x0000_s1870">
                <w:txbxContent>
                  <w:p w14:paraId="112A287E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半径</w:t>
                    </w:r>
                    <w:proofErr w:type="spellStart"/>
                    <w:r>
                      <w:rPr>
                        <w:rFonts w:hint="eastAsia"/>
                        <w:sz w:val="18"/>
                      </w:rPr>
                      <w:t>i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y</w:t>
                    </w:r>
                    <w:r>
                      <w:rPr>
                        <w:rFonts w:hint="eastAsia"/>
                        <w:sz w:val="18"/>
                      </w:rPr>
                      <w:t>,i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z</w:t>
                    </w:r>
                    <w:proofErr w:type="spellEnd"/>
                  </w:p>
                </w:txbxContent>
              </v:textbox>
            </v:rect>
            <v:rect id="_x0000_s1871" style="position:absolute;left:5393;top:5504;width:1980;height:750">
              <v:textbox style="mso-next-textbox:#_x0000_s1871">
                <w:txbxContent>
                  <w:p w14:paraId="1668FC45" w14:textId="77777777" w:rsidR="005266F2" w:rsidRDefault="005266F2" w:rsidP="005266F2">
                    <w:pPr>
                      <w:spacing w:line="240" w:lineRule="exact"/>
                      <w:rPr>
                        <w:rFonts w:hint="eastAsia"/>
                        <w:sz w:val="18"/>
                      </w:rPr>
                    </w:pPr>
                    <w:proofErr w:type="gramStart"/>
                    <w:r>
                      <w:rPr>
                        <w:rFonts w:hint="eastAsia"/>
                        <w:sz w:val="18"/>
                      </w:rPr>
                      <w:t>一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坐标轴为图形对称轴，则</w:t>
                    </w:r>
                    <w:r>
                      <w:rPr>
                        <w:position w:val="-14"/>
                        <w:sz w:val="18"/>
                      </w:rPr>
                      <w:object w:dxaOrig="740" w:dyaOrig="380" w14:anchorId="63ADE514">
                        <v:shape id="_x0000_i3159" type="#_x0000_t75" style="width:26.55pt;height:13.7pt">
                          <v:imagedata r:id="rId108" o:title=""/>
                        </v:shape>
                        <o:OLEObject Type="Embed" ProgID="Equations" ShapeID="_x0000_i3159" DrawAspect="Content" ObjectID="_1621776954" r:id="rId109"/>
                      </w:object>
                    </w:r>
                  </w:p>
                </w:txbxContent>
              </v:textbox>
            </v:rect>
            <v:rect id="_x0000_s1872" style="position:absolute;left:7898;top:5504;width:1440;height:624">
              <v:textbox style="mso-next-textbox:#_x0000_s1872">
                <w:txbxContent>
                  <w:p w14:paraId="7FCEBDA0" w14:textId="77777777" w:rsidR="005266F2" w:rsidRDefault="005266F2" w:rsidP="005266F2"/>
                </w:txbxContent>
              </v:textbox>
            </v:rect>
            <v:shape id="_x0000_s1873" type="#_x0000_t75" style="position:absolute;left:8078;top:5660;width:1185;height:375">
              <v:imagedata r:id="rId110" o:title=""/>
            </v:shape>
            <v:rect id="_x0000_s1874" style="position:absolute;left:1238;top:6284;width:1440;height:468">
              <v:textbox style="mso-next-textbox:#_x0000_s1874">
                <w:txbxContent>
                  <w:p w14:paraId="7139B3D8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平行移轴公式</w:t>
                    </w:r>
                  </w:p>
                </w:txbxContent>
              </v:textbox>
            </v:rect>
            <v:rect id="_x0000_s1875" style="position:absolute;left:3038;top:6284;width:3240;height:468">
              <v:textbox style="mso-next-textbox:#_x0000_s1875">
                <w:txbxContent>
                  <w:p w14:paraId="43AB41FD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任意坐标系，向外平移式（</w:t>
                    </w:r>
                    <w:r>
                      <w:rPr>
                        <w:rFonts w:hint="eastAsia"/>
                        <w:sz w:val="18"/>
                      </w:rPr>
                      <w:t>I</w:t>
                    </w:r>
                    <w:smartTag w:uri="urn:schemas-microsoft-com:office:smarttags" w:element="chmetcnv">
                      <w:smartTagPr>
                        <w:attr w:name="TCSC" w:val="0"/>
                        <w:attr w:name="NumberType" w:val="1"/>
                        <w:attr w:name="Negative" w:val="True"/>
                        <w:attr w:name="HasSpace" w:val="False"/>
                        <w:attr w:name="SourceValue" w:val="10"/>
                        <w:attr w:name="UnitName" w:val="a"/>
                      </w:smartTagPr>
                      <w:r>
                        <w:rPr>
                          <w:rFonts w:hint="eastAsia"/>
                          <w:sz w:val="18"/>
                        </w:rPr>
                        <w:t>-10a</w:t>
                      </w:r>
                    </w:smartTag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876" style="position:absolute;left:6818;top:6284;width:2880;height:468">
              <v:textbox style="mso-next-textbox:#_x0000_s1876">
                <w:txbxContent>
                  <w:p w14:paraId="15E28D35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坐标系向外平移式（</w:t>
                    </w:r>
                    <w:r>
                      <w:rPr>
                        <w:rFonts w:hint="eastAsia"/>
                        <w:sz w:val="18"/>
                      </w:rPr>
                      <w:t>I-10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877" style="position:absolute;left:1238;top:7514;width:1260;height:468">
              <v:textbox style="mso-next-textbox:#_x0000_s1877">
                <w:txbxContent>
                  <w:p w14:paraId="28DCDF5F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转轴公式</w:t>
                    </w:r>
                  </w:p>
                </w:txbxContent>
              </v:textbox>
            </v:rect>
            <v:rect id="_x0000_s1878" style="position:absolute;left:2858;top:7379;width:3420;height:780">
              <v:textbox style="mso-next-textbox:#_x0000_s1878">
                <w:txbxContent>
                  <w:p w14:paraId="7CB42C5C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圆点不变，坐标旋转任意</w:t>
                    </w:r>
                    <w:r>
                      <w:rPr>
                        <w:position w:val="-6"/>
                        <w:sz w:val="18"/>
                      </w:rPr>
                      <w:object w:dxaOrig="240" w:dyaOrig="220" w14:anchorId="4DF55933">
                        <v:shape id="_x0000_i3161" type="#_x0000_t75" style="width:12pt;height:11.15pt">
                          <v:imagedata r:id="rId111" o:title=""/>
                        </v:shape>
                        <o:OLEObject Type="Embed" ProgID="Equations" ShapeID="_x0000_i3161" DrawAspect="Content" ObjectID="_1621776956" r:id="rId112"/>
                      </w:object>
                    </w:r>
                    <w:r>
                      <w:rPr>
                        <w:rFonts w:hint="eastAsia"/>
                        <w:sz w:val="18"/>
                      </w:rPr>
                      <w:t>角后新旧坐标系下惯性矩，惯性积的关系式（</w:t>
                    </w:r>
                    <w:r>
                      <w:rPr>
                        <w:rFonts w:hint="eastAsia"/>
                        <w:sz w:val="18"/>
                      </w:rPr>
                      <w:t>I-11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879" style="position:absolute;left:6638;top:7064;width:3240;height:1404">
              <v:textbox style="mso-next-textbox:#_x0000_s1879">
                <w:txbxContent>
                  <w:p w14:paraId="2FE4BA15" w14:textId="77777777" w:rsidR="005266F2" w:rsidRDefault="005266F2" w:rsidP="005266F2">
                    <w:pPr>
                      <w:pStyle w:val="a4"/>
                      <w:spacing w:afterLines="50" w:after="156" w:line="280" w:lineRule="exact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利用转轴公式求极值，对惯性矩极值坐标系</w:t>
                    </w:r>
                    <w:r>
                      <w:rPr>
                        <w:position w:val="-14"/>
                      </w:rPr>
                      <w:object w:dxaOrig="880" w:dyaOrig="380" w14:anchorId="586BDAB5">
                        <v:shape id="_x0000_i3162" type="#_x0000_t75" style="width:37.3pt;height:16.3pt">
                          <v:imagedata r:id="rId113" o:title=""/>
                        </v:shape>
                        <o:OLEObject Type="Embed" ProgID="Equations" ShapeID="_x0000_i3162" DrawAspect="Content" ObjectID="_1621776957" r:id="rId114"/>
                      </w:object>
                    </w:r>
                    <w:r>
                      <w:rPr>
                        <w:rFonts w:hint="eastAsia"/>
                      </w:rPr>
                      <w:t>，极值计算</w:t>
                    </w:r>
                    <w:r>
                      <w:rPr>
                        <w:rFonts w:hint="eastAsia"/>
                      </w:rPr>
                      <w:t>:</w:t>
                    </w:r>
                  </w:p>
                  <w:p w14:paraId="74C38733" w14:textId="77777777" w:rsidR="005266F2" w:rsidRDefault="005266F2" w:rsidP="005266F2">
                    <w:pPr>
                      <w:pStyle w:val="a4"/>
                      <w:spacing w:line="280" w:lineRule="exact"/>
                      <w:rPr>
                        <w:rFonts w:ascii="宋体" w:hAnsi="宋体" w:hint="eastAsia"/>
                      </w:rPr>
                    </w:pPr>
                    <w:r>
                      <w:rPr>
                        <w:rFonts w:ascii="宋体" w:hAnsi="宋体" w:hint="eastAsia"/>
                      </w:rPr>
                      <w:t>① 将式(I-12)所求  代入式(I-11)</w:t>
                    </w:r>
                  </w:p>
                  <w:p w14:paraId="0C26ABFD" w14:textId="77777777" w:rsidR="005266F2" w:rsidRDefault="005266F2" w:rsidP="005266F2">
                    <w:pPr>
                      <w:pStyle w:val="a4"/>
                      <w:spacing w:line="280" w:lineRule="exact"/>
                      <w:rPr>
                        <w:rFonts w:hint="eastAsia"/>
                      </w:rPr>
                    </w:pPr>
                    <w:r>
                      <w:rPr>
                        <w:rFonts w:ascii="宋体" w:hAnsi="宋体" w:hint="eastAsia"/>
                      </w:rPr>
                      <w:t>② 式（I-13）直接计算</w:t>
                    </w:r>
                  </w:p>
                </w:txbxContent>
              </v:textbox>
            </v:rect>
            <v:shape id="_x0000_s1880" type="#_x0000_t75" style="position:absolute;left:8337;top:7940;width:202;height:234">
              <v:imagedata r:id="rId115" o:title=""/>
            </v:shape>
            <v:rect id="_x0000_s1881" style="position:absolute;left:2858;top:8468;width:3420;height:936">
              <v:textbox style="mso-next-textbox:#_x0000_s1881">
                <w:txbxContent>
                  <w:p w14:paraId="3160431F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 xml:space="preserve">① </w:t>
                    </w:r>
                    <w:r>
                      <w:rPr>
                        <w:position w:val="-6"/>
                        <w:sz w:val="18"/>
                      </w:rPr>
                      <w:object w:dxaOrig="240" w:dyaOrig="220" w14:anchorId="1DA070F7">
                        <v:shape id="_x0000_i3164" type="#_x0000_t75" style="width:12pt;height:11.15pt">
                          <v:imagedata r:id="rId116" o:title=""/>
                        </v:shape>
                        <o:OLEObject Type="Embed" ProgID="Equations" ShapeID="_x0000_i3164" DrawAspect="Content" ObjectID="_1621776959" r:id="rId117"/>
                      </w:object>
                    </w:r>
                    <w:r>
                      <w:rPr>
                        <w:rFonts w:hint="eastAsia"/>
                        <w:sz w:val="18"/>
                      </w:rPr>
                      <w:t>逆正顺负</w:t>
                    </w:r>
                    <w:r>
                      <w:rPr>
                        <w:rFonts w:hint="eastAsia"/>
                      </w:rPr>
                      <w:t>；</w:t>
                    </w:r>
                    <w:r>
                      <w:rPr>
                        <w:rFonts w:ascii="宋体" w:hAnsi="宋体" w:hint="eastAsia"/>
                        <w:sz w:val="18"/>
                      </w:rPr>
                      <w:t>②同一坐标原点</w:t>
                    </w:r>
                    <w:r>
                      <w:rPr>
                        <w:position w:val="-14"/>
                      </w:rPr>
                      <w:object w:dxaOrig="2320" w:dyaOrig="380" w14:anchorId="2F1A804F">
                        <v:shape id="_x0000_i3165" type="#_x0000_t75" style="width:106.3pt;height:17.15pt">
                          <v:imagedata r:id="rId118" o:title=""/>
                        </v:shape>
                        <o:OLEObject Type="Embed" ProgID="Equations" ShapeID="_x0000_i3165" DrawAspect="Content" ObjectID="_1621776960" r:id="rId119"/>
                      </w:object>
                    </w:r>
                    <w:r>
                      <w:rPr>
                        <w:rFonts w:hint="eastAsia"/>
                        <w:sz w:val="18"/>
                      </w:rPr>
                      <w:t>是不变量</w:t>
                    </w:r>
                  </w:p>
                </w:txbxContent>
              </v:textbox>
            </v:rect>
            <v:rect id="_x0000_s1882" style="position:absolute;left:1238;top:9560;width:1620;height:780">
              <v:textbox style="mso-next-textbox:#_x0000_s1882">
                <w:txbxContent>
                  <w:p w14:paraId="58E1DCB1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主惯性轴（</w:t>
                    </w:r>
                    <w:r>
                      <w:rPr>
                        <w:rFonts w:hint="eastAsia"/>
                        <w:sz w:val="18"/>
                      </w:rPr>
                      <w:t>主轴）</w:t>
                    </w:r>
                  </w:p>
                  <w:p w14:paraId="6BDC46BE" w14:textId="77777777" w:rsidR="005266F2" w:rsidRDefault="005266F2" w:rsidP="005266F2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position w:val="-14"/>
                        <w:sz w:val="18"/>
                      </w:rPr>
                      <w:object w:dxaOrig="859" w:dyaOrig="380" w14:anchorId="26B9229A">
                        <v:shape id="_x0000_i3166" type="#_x0000_t75" style="width:34.3pt;height:15pt">
                          <v:imagedata r:id="rId120" o:title=""/>
                        </v:shape>
                        <o:OLEObject Type="Embed" ProgID="Equations" ShapeID="_x0000_i3166" DrawAspect="Content" ObjectID="_1621776961" r:id="rId121"/>
                      </w:object>
                    </w:r>
                  </w:p>
                </w:txbxContent>
              </v:textbox>
            </v:rect>
            <v:rect id="_x0000_s1883" style="position:absolute;left:3053;top:9716;width:1785;height:468">
              <v:textbox style="mso-next-textbox:#_x0000_s1883">
                <w:txbxContent>
                  <w:p w14:paraId="2911212A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主惯性矩式（</w:t>
                    </w:r>
                    <w:r>
                      <w:rPr>
                        <w:rFonts w:hint="eastAsia"/>
                        <w:sz w:val="18"/>
                      </w:rPr>
                      <w:t>I-13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884" style="position:absolute;left:5018;top:9500;width:1440;height:1092">
              <v:textbox style="mso-next-textbox:#_x0000_s1884">
                <w:txbxContent>
                  <w:p w14:paraId="47A4152C" w14:textId="77777777" w:rsidR="005266F2" w:rsidRDefault="005266F2" w:rsidP="005266F2">
                    <w:pPr>
                      <w:spacing w:line="320" w:lineRule="exact"/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轴</w:t>
                    </w:r>
                  </w:p>
                  <w:p w14:paraId="7CCD1B5D" w14:textId="77777777" w:rsidR="005266F2" w:rsidRDefault="005266F2" w:rsidP="005266F2">
                    <w:pPr>
                      <w:spacing w:line="320" w:lineRule="exact"/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position w:val="-14"/>
                        <w:sz w:val="18"/>
                      </w:rPr>
                      <w:object w:dxaOrig="720" w:dyaOrig="380" w14:anchorId="277147DC">
                        <v:shape id="_x0000_i3167" type="#_x0000_t75" style="width:27.45pt;height:14.15pt">
                          <v:imagedata r:id="rId122" o:title=""/>
                        </v:shape>
                        <o:OLEObject Type="Embed" ProgID="Equations" ShapeID="_x0000_i3167" DrawAspect="Content" ObjectID="_1621776962" r:id="rId123"/>
                      </w:object>
                    </w:r>
                    <w:r>
                      <w:rPr>
                        <w:rFonts w:hint="eastAsia"/>
                        <w:sz w:val="18"/>
                      </w:rPr>
                      <w:t>，</w:t>
                    </w:r>
                  </w:p>
                  <w:p w14:paraId="639FAB94" w14:textId="77777777" w:rsidR="005266F2" w:rsidRDefault="005266F2" w:rsidP="005266F2">
                    <w:pPr>
                      <w:spacing w:line="320" w:lineRule="exact"/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sz w:val="18"/>
                      </w:rPr>
                      <w:t>且原点过形</w:t>
                    </w:r>
                    <w:r>
                      <w:rPr>
                        <w:rFonts w:hint="eastAsia"/>
                      </w:rPr>
                      <w:t>心</w:t>
                    </w:r>
                  </w:p>
                </w:txbxContent>
              </v:textbox>
            </v:rect>
            <v:rect id="_x0000_s1885" style="position:absolute;left:6623;top:9776;width:1440;height:468">
              <v:textbox style="mso-next-textbox:#_x0000_s1885">
                <w:txbxContent>
                  <w:p w14:paraId="5CC828D6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矩</w:t>
                    </w:r>
                  </w:p>
                </w:txbxContent>
              </v:textbox>
            </v:rect>
            <v:rect id="_x0000_s1886" style="position:absolute;left:8258;top:9731;width:1620;height:468">
              <v:textbox style="mso-next-textbox:#_x0000_s1886">
                <w:txbxContent>
                  <w:p w14:paraId="1D02E16C" w14:textId="77777777" w:rsidR="005266F2" w:rsidRDefault="005266F2" w:rsidP="005266F2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平面</w:t>
                    </w:r>
                  </w:p>
                </w:txbxContent>
              </v:textbox>
            </v:rect>
            <v:line id="_x0000_s1887" style="position:absolute" from="1958,2540" to="1958,3944"/>
            <v:line id="_x0000_s1888" style="position:absolute" from="2678,2273" to="3038,2273"/>
            <v:line id="_x0000_s1889" style="position:absolute" from="4838,2294" to="5198,2294"/>
            <v:line id="_x0000_s1890" style="position:absolute" from="7178,2303" to="7538,2303"/>
            <v:line id="_x0000_s1891" style="position:absolute" from="3938,2666" to="3938,2978"/>
            <v:line id="_x0000_s1892" style="position:absolute" from="6098,2540" to="6098,2852"/>
            <v:line id="_x0000_s1893" style="position:absolute" from="8438,2540" to="8438,2852"/>
            <v:line id="_x0000_s1894" style="position:absolute" from="1958,4412" to="1958,6284"/>
            <v:line id="_x0000_s1895" style="position:absolute" from="2678,4100" to="3038,4100"/>
            <v:line id="_x0000_s1896" style="position:absolute" from="5018,4196" to="5378,4196"/>
            <v:line id="_x0000_s1897" style="position:absolute" from="7178,4196" to="7538,4196"/>
            <v:line id="_x0000_s1898" style="position:absolute" from="3938,4568" to="3938,4880"/>
            <v:line id="_x0000_s1899" style="position:absolute" from="6278,4427" to="6278,4739"/>
            <v:line id="_x0000_s1900" style="position:absolute" from="8438,4412" to="8438,4724"/>
            <v:line id="_x0000_s1901" style="position:absolute" from="3938,5288" to="3938,5600"/>
            <v:line id="_x0000_s1902" style="position:absolute" from="6278,5252" to="6278,5504"/>
            <v:line id="_x0000_s1903" style="position:absolute" from="8438,5192" to="8438,5504"/>
            <v:line id="_x0000_s1904" style="position:absolute" from="2678,6596" to="3038,6596"/>
            <v:line id="_x0000_s1905" style="position:absolute" from="6278,6596" to="6818,6596"/>
            <v:line id="_x0000_s1906" style="position:absolute" from="1958,6752" to="1958,7532"/>
            <v:line id="_x0000_s1907" style="position:absolute" from="2498,7844" to="2858,7844"/>
            <v:line id="_x0000_s1908" style="position:absolute" from="6278,7844" to="6638,7844"/>
            <v:line id="_x0000_s1909" style="position:absolute" from="4298,8156" to="4298,8468"/>
            <v:line id="_x0000_s1910" style="position:absolute" from="1958,8000" to="1958,9560"/>
            <v:line id="_x0000_s1911" style="position:absolute" from="2858,10028" to="3038,10028"/>
            <v:line id="_x0000_s1912" style="position:absolute" from="4838,10028" to="5018,10028"/>
            <v:line id="_x0000_s1913" style="position:absolute" from="6458,10028" to="6638,10028"/>
            <v:line id="_x0000_s1914" style="position:absolute" from="8078,10028" to="8258,10028"/>
            <w10:anchorlock/>
          </v:group>
          <o:OLEObject Type="Embed" ProgID="Equations" ShapeID="_x0000_s1854" DrawAspect="Content" ObjectID="_1621776949" r:id="rId124"/>
          <o:OLEObject Type="Embed" ProgID="Equations" ShapeID="_x0000_s1862" DrawAspect="Content" ObjectID="_1621776951" r:id="rId125"/>
          <o:OLEObject Type="Embed" ProgID="Equations" ShapeID="_x0000_s1864" DrawAspect="Content" ObjectID="_1621776952" r:id="rId126"/>
          <o:OLEObject Type="Embed" ProgID="Equations" ShapeID="_x0000_s1866" DrawAspect="Content" ObjectID="_1621776953" r:id="rId127"/>
          <o:OLEObject Type="Embed" ProgID="Equations" ShapeID="_x0000_s1873" DrawAspect="Content" ObjectID="_1621776955" r:id="rId128"/>
          <o:OLEObject Type="Embed" ProgID="Equations" ShapeID="_x0000_s1880" DrawAspect="Content" ObjectID="_1621776958" r:id="rId129"/>
        </w:pict>
      </w:r>
    </w:p>
    <w:p w14:paraId="39670B21" w14:textId="77777777" w:rsidR="00906563" w:rsidRPr="00957658" w:rsidRDefault="00906563" w:rsidP="00B64DCD"/>
    <w:p w14:paraId="4122CBF4" w14:textId="77777777" w:rsidR="00906563" w:rsidRPr="00957658" w:rsidRDefault="00906563" w:rsidP="00B64DCD"/>
    <w:p w14:paraId="6EF716BF" w14:textId="77777777" w:rsidR="008406B9" w:rsidRPr="00957658" w:rsidRDefault="008406B9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183085B1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188584C9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5543D04F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259B56DE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53605944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324D5EA5" w14:textId="77777777" w:rsidR="008C6901" w:rsidRPr="00957658" w:rsidRDefault="008C6901" w:rsidP="00445117">
      <w:pPr>
        <w:spacing w:beforeLines="50" w:before="156" w:afterLines="50" w:after="156"/>
        <w:rPr>
          <w:rFonts w:eastAsia="SimHei"/>
          <w:b/>
          <w:bCs/>
        </w:rPr>
      </w:pPr>
    </w:p>
    <w:p w14:paraId="5D34AAB8" w14:textId="77777777" w:rsidR="00445117" w:rsidRPr="00957658" w:rsidRDefault="00445117" w:rsidP="00DB5E22">
      <w:pPr>
        <w:spacing w:beforeLines="50" w:before="156" w:afterLines="50" w:after="156"/>
        <w:rPr>
          <w:rFonts w:eastAsia="SimHei"/>
          <w:b/>
          <w:bCs/>
        </w:rPr>
      </w:pPr>
    </w:p>
    <w:p w14:paraId="48863953" w14:textId="77777777" w:rsidR="00B64DCD" w:rsidRPr="00957658" w:rsidRDefault="008406B9" w:rsidP="004E0368">
      <w:pPr>
        <w:spacing w:beforeLines="50" w:before="156" w:afterLines="50" w:after="156"/>
        <w:rPr>
          <w:rFonts w:eastAsia="SimHei"/>
          <w:b/>
          <w:bCs/>
        </w:rPr>
      </w:pPr>
      <w:r w:rsidRPr="00957658">
        <w:rPr>
          <w:rFonts w:eastAsia="SimHei"/>
          <w:b/>
          <w:bCs/>
        </w:rPr>
        <w:lastRenderedPageBreak/>
        <w:t>应力状态</w:t>
      </w:r>
      <w:r w:rsidR="00EE5531" w:rsidRPr="00957658">
        <w:rPr>
          <w:rFonts w:eastAsia="SimHei"/>
          <w:b/>
          <w:bCs/>
        </w:rPr>
        <w:t xml:space="preserve">  </w:t>
      </w:r>
      <w:r w:rsidR="00B64DCD" w:rsidRPr="00957658">
        <w:rPr>
          <w:rFonts w:eastAsia="SimHei"/>
          <w:b/>
          <w:bCs/>
        </w:rPr>
        <w:t>知识结构框图</w:t>
      </w:r>
    </w:p>
    <w:p w14:paraId="6051EEE1" w14:textId="77777777" w:rsidR="00B64DCD" w:rsidRPr="00957658" w:rsidRDefault="00B64DCD" w:rsidP="00B64DCD">
      <w:r w:rsidRPr="00957658">
        <w:rPr>
          <w:noProof/>
          <w:sz w:val="20"/>
        </w:rPr>
        <w:pict w14:anchorId="046C3160">
          <v:line id="_x0000_s1388" style="position:absolute;left:0;text-align:left;z-index:268" from="4in,7.8pt" to="315pt,7.8pt"/>
        </w:pict>
      </w:r>
      <w:r w:rsidRPr="00957658">
        <w:rPr>
          <w:noProof/>
          <w:sz w:val="20"/>
        </w:rPr>
        <w:pict w14:anchorId="45AEE6A6">
          <v:line id="_x0000_s1387" style="position:absolute;left:0;text-align:left;z-index:267" from="153pt,7.8pt" to="180pt,7.8pt"/>
        </w:pict>
      </w:r>
      <w:r w:rsidRPr="00957658">
        <w:rPr>
          <w:noProof/>
          <w:sz w:val="20"/>
        </w:rPr>
        <w:pict w14:anchorId="61D33FAD">
          <v:line id="_x0000_s1386" style="position:absolute;left:0;text-align:left;z-index:266" from="1in,7.8pt" to="99pt,7.8pt">
            <v:stroke endarrow="block"/>
          </v:line>
        </w:pict>
      </w:r>
      <w:r w:rsidRPr="00957658">
        <w:rPr>
          <w:noProof/>
          <w:sz w:val="20"/>
        </w:rPr>
        <w:pict w14:anchorId="003EB3BB">
          <v:rect id="_x0000_s1382" style="position:absolute;left:0;text-align:left;margin-left:180pt;margin-top:0;width:108pt;height:23.4pt;z-index:262">
            <v:textbox style="mso-next-textbox:#_x0000_s1382">
              <w:txbxContent>
                <w:p w14:paraId="07A5775C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每个面上应力均匀分布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081C549">
          <v:rect id="_x0000_s1381" style="position:absolute;left:0;text-align:left;margin-left:0;margin-top:0;width:1in;height:23.4pt;z-index:261">
            <v:textbox style="mso-next-textbox:#_x0000_s1381">
              <w:txbxContent>
                <w:p w14:paraId="526C61B6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一点应力状态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D7A256A">
          <v:rect id="_x0000_s1380" style="position:absolute;left:0;text-align:left;margin-left:99pt;margin-top:0;width:54pt;height:23.4pt;z-index:260">
            <v:textbox style="mso-next-textbox:#_x0000_s1380">
              <w:txbxContent>
                <w:p w14:paraId="09DCD49B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单元体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1FA1595">
          <v:rect id="_x0000_s1376" style="position:absolute;left:0;text-align:left;margin-left:315.75pt;margin-top:-.75pt;width:90pt;height:23.4pt;z-index:256">
            <v:textbox style="mso-next-textbox:#_x0000_s1376">
              <w:txbxContent>
                <w:p w14:paraId="414C26AC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平行面上应力相等</w:t>
                  </w:r>
                </w:p>
              </w:txbxContent>
            </v:textbox>
          </v:rect>
        </w:pict>
      </w:r>
    </w:p>
    <w:p w14:paraId="424623C0" w14:textId="77777777" w:rsidR="00B64DCD" w:rsidRPr="00957658" w:rsidRDefault="00B64DCD" w:rsidP="00B64DCD">
      <w:r w:rsidRPr="00957658">
        <w:rPr>
          <w:noProof/>
          <w:sz w:val="20"/>
        </w:rPr>
        <w:pict w14:anchorId="121ACB86">
          <v:line id="_x0000_s1389" style="position:absolute;left:0;text-align:left;z-index:269" from="126pt,7.8pt" to="126pt,54.6pt"/>
        </w:pict>
      </w:r>
      <w:r w:rsidRPr="00957658">
        <w:rPr>
          <w:noProof/>
          <w:sz w:val="20"/>
        </w:rPr>
        <w:pict w14:anchorId="28FE97B7">
          <v:line id="_x0000_s1383" style="position:absolute;left:0;text-align:left;z-index:263" from="36pt,7.8pt" to="36pt,93.6pt"/>
        </w:pict>
      </w:r>
    </w:p>
    <w:p w14:paraId="17D659D0" w14:textId="77777777" w:rsidR="00B64DCD" w:rsidRPr="00957658" w:rsidRDefault="00B64DCD" w:rsidP="00B64DCD">
      <w:r w:rsidRPr="00957658">
        <w:rPr>
          <w:noProof/>
          <w:sz w:val="20"/>
        </w:rPr>
        <w:pict w14:anchorId="4A0F1E9F">
          <v:rect id="_x0000_s1392" style="position:absolute;left:0;text-align:left;margin-left:189pt;margin-top:0;width:153pt;height:23.4pt;z-index:272">
            <v:textbox style="mso-next-textbox:#_x0000_s1392">
              <w:txbxContent>
                <w:p w14:paraId="09F5C09F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主平面——切应力为零的平面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1169D1E">
          <v:line id="_x0000_s1390" style="position:absolute;left:0;text-align:left;z-index:270" from="126pt,7.8pt" to="189pt,7.8pt"/>
        </w:pict>
      </w:r>
    </w:p>
    <w:p w14:paraId="15404AF8" w14:textId="77777777" w:rsidR="00B64DCD" w:rsidRPr="00957658" w:rsidRDefault="00B64DCD" w:rsidP="00B64DCD"/>
    <w:p w14:paraId="5E88CDBB" w14:textId="77777777" w:rsidR="00B64DCD" w:rsidRPr="00957658" w:rsidRDefault="00B64DCD" w:rsidP="00B64DCD">
      <w:r w:rsidRPr="00957658">
        <w:rPr>
          <w:noProof/>
          <w:sz w:val="20"/>
        </w:rPr>
        <w:pict w14:anchorId="1B965C32">
          <v:rect id="_x0000_s1393" style="position:absolute;left:0;text-align:left;margin-left:189pt;margin-top:0;width:153pt;height:23.4pt;z-index:273">
            <v:textbox style="mso-next-textbox:#_x0000_s1393">
              <w:txbxContent>
                <w:p w14:paraId="65C7ED6E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主应力——主平面上的正应力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25BAAE6">
          <v:line id="_x0000_s1391" style="position:absolute;left:0;text-align:left;z-index:271" from="126pt,7.8pt" to="189pt,7.8pt"/>
        </w:pict>
      </w:r>
    </w:p>
    <w:p w14:paraId="41495D45" w14:textId="77777777" w:rsidR="00B64DCD" w:rsidRPr="00957658" w:rsidRDefault="00B64DCD" w:rsidP="00B64DCD">
      <w:r w:rsidRPr="00957658">
        <w:rPr>
          <w:noProof/>
          <w:sz w:val="20"/>
        </w:rPr>
        <w:pict w14:anchorId="41B8375C">
          <v:rect id="_x0000_s1377" style="position:absolute;left:0;text-align:left;margin-left:306pt;margin-top:14.85pt;width:90pt;height:23.4pt;z-index:257">
            <v:textbox style="mso-next-textbox:#_x0000_s1377">
              <w:txbxContent>
                <w:p w14:paraId="2B6B4635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t>1</w:t>
                  </w:r>
                  <w:r>
                    <w:rPr>
                      <w:rFonts w:hint="eastAsia"/>
                    </w:rPr>
                    <w:t>个主应力不为零</w:t>
                  </w:r>
                </w:p>
              </w:txbxContent>
            </v:textbox>
          </v:rect>
        </w:pict>
      </w:r>
    </w:p>
    <w:p w14:paraId="368BEDD8" w14:textId="77777777" w:rsidR="00B64DCD" w:rsidRPr="00957658" w:rsidRDefault="00B64DCD" w:rsidP="00B64DCD">
      <w:r w:rsidRPr="00957658">
        <w:rPr>
          <w:noProof/>
          <w:sz w:val="20"/>
        </w:rPr>
        <w:pict w14:anchorId="53309D5C">
          <v:line id="_x0000_s1399" style="position:absolute;left:0;text-align:left;z-index:279" from="171pt,7.8pt" to="306pt,7.8pt"/>
        </w:pict>
      </w:r>
      <w:r w:rsidRPr="00957658">
        <w:rPr>
          <w:noProof/>
          <w:sz w:val="20"/>
        </w:rPr>
        <w:pict w14:anchorId="0B11C391">
          <v:rect id="_x0000_s1397" style="position:absolute;left:0;text-align:left;margin-left:99pt;margin-top:0;width:1in;height:23.4pt;z-index:277">
            <v:textbox style="mso-next-textbox:#_x0000_s1397">
              <w:txbxContent>
                <w:p w14:paraId="0ADEE872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单向应力状态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43884FCB">
          <v:line id="_x0000_s1395" style="position:absolute;left:0;text-align:left;z-index:275" from="81pt,7.8pt" to="99pt,7.8pt">
            <v:stroke endarrow="block"/>
          </v:line>
        </w:pict>
      </w:r>
      <w:r w:rsidRPr="00957658">
        <w:rPr>
          <w:noProof/>
          <w:sz w:val="20"/>
        </w:rPr>
        <w:pict w14:anchorId="5F69E879">
          <v:line id="_x0000_s1394" style="position:absolute;left:0;text-align:left;z-index:274" from="81pt,7.8pt" to="81pt,62.4pt"/>
        </w:pict>
      </w:r>
    </w:p>
    <w:p w14:paraId="31303FC7" w14:textId="77777777" w:rsidR="00B64DCD" w:rsidRPr="00957658" w:rsidRDefault="00B64DCD" w:rsidP="00B64DCD">
      <w:r w:rsidRPr="00957658">
        <w:rPr>
          <w:noProof/>
          <w:sz w:val="20"/>
        </w:rPr>
        <w:pict w14:anchorId="7D085FF7">
          <v:rect id="_x0000_s1384" style="position:absolute;left:0;text-align:left;margin-left:0;margin-top:0;width:1in;height:23.4pt;z-index:264">
            <v:textbox style="mso-next-textbox:#_x0000_s1384">
              <w:txbxContent>
                <w:p w14:paraId="15E82AE1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力状态分类</w:t>
                  </w:r>
                </w:p>
              </w:txbxContent>
            </v:textbox>
          </v:rect>
        </w:pict>
      </w:r>
    </w:p>
    <w:p w14:paraId="230B73A3" w14:textId="77777777" w:rsidR="00B64DCD" w:rsidRPr="00957658" w:rsidRDefault="00B64DCD" w:rsidP="00B64DCD">
      <w:r w:rsidRPr="00957658">
        <w:rPr>
          <w:noProof/>
          <w:sz w:val="20"/>
        </w:rPr>
        <w:pict w14:anchorId="45568A28">
          <v:line id="_x0000_s1407" style="position:absolute;left:0;text-align:left;z-index:287" from="36pt,7.8pt" to="36pt,85.8pt"/>
        </w:pict>
      </w:r>
      <w:r w:rsidRPr="00957658">
        <w:rPr>
          <w:noProof/>
          <w:sz w:val="20"/>
        </w:rPr>
        <w:pict w14:anchorId="23FEEB16">
          <v:rect id="_x0000_s1403" style="position:absolute;left:0;text-align:left;margin-left:189pt;margin-top:7.8pt;width:1in;height:23.4pt;z-index:283">
            <v:textbox style="mso-next-textbox:#_x0000_s1403">
              <w:txbxContent>
                <w:p w14:paraId="4F7524C6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二向应力状态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58D7A92">
          <v:line id="_x0000_s1401" style="position:absolute;left:0;text-align:left;z-index:281" from="171pt,7.8pt" to="189pt,7.8pt">
            <v:stroke endarrow="block"/>
          </v:line>
        </w:pict>
      </w:r>
      <w:r w:rsidRPr="00957658">
        <w:rPr>
          <w:noProof/>
          <w:sz w:val="20"/>
        </w:rPr>
        <w:pict w14:anchorId="1FA3E2C5">
          <v:line id="_x0000_s1400" style="position:absolute;left:0;text-align:left;z-index:280" from="171pt,7.8pt" to="171pt,46.8pt"/>
        </w:pict>
      </w:r>
      <w:r w:rsidRPr="00957658">
        <w:rPr>
          <w:noProof/>
          <w:sz w:val="20"/>
        </w:rPr>
        <w:pict w14:anchorId="6D3F6E17">
          <v:line id="_x0000_s1385" style="position:absolute;left:0;text-align:left;z-index:265" from="1in,0" to="81pt,0"/>
        </w:pict>
      </w:r>
      <w:r w:rsidRPr="00957658">
        <w:rPr>
          <w:noProof/>
          <w:sz w:val="20"/>
        </w:rPr>
        <w:pict w14:anchorId="356F4FFB">
          <v:rect id="_x0000_s1378" style="position:absolute;left:0;text-align:left;margin-left:306pt;margin-top:7.05pt;width:90pt;height:23.4pt;z-index:258">
            <v:textbox style="mso-next-textbox:#_x0000_s1378">
              <w:txbxContent>
                <w:p w14:paraId="028EFBC3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</w:t>
                  </w:r>
                  <w:r>
                    <w:rPr>
                      <w:rFonts w:hint="eastAsia"/>
                    </w:rPr>
                    <w:t>个主应力不为零</w:t>
                  </w:r>
                </w:p>
              </w:txbxContent>
            </v:textbox>
          </v:rect>
        </w:pict>
      </w:r>
    </w:p>
    <w:p w14:paraId="095FEC7D" w14:textId="77777777" w:rsidR="00B64DCD" w:rsidRPr="00957658" w:rsidRDefault="00B64DCD" w:rsidP="00B64DCD">
      <w:r w:rsidRPr="00957658">
        <w:rPr>
          <w:noProof/>
          <w:sz w:val="20"/>
        </w:rPr>
        <w:pict w14:anchorId="0A5C321E">
          <v:line id="_x0000_s1405" style="position:absolute;left:0;text-align:left;z-index:285" from="261pt,0" to="306pt,0"/>
        </w:pict>
      </w:r>
      <w:r w:rsidRPr="00957658">
        <w:rPr>
          <w:noProof/>
          <w:sz w:val="20"/>
        </w:rPr>
        <w:pict w14:anchorId="0DFB6BE3">
          <v:rect id="_x0000_s1398" style="position:absolute;left:0;text-align:left;margin-left:99pt;margin-top:0;width:1in;height:23.4pt;z-index:278">
            <v:textbox style="mso-next-textbox:#_x0000_s1398">
              <w:txbxContent>
                <w:p w14:paraId="083B8C1F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复杂应力状态</w:t>
                  </w:r>
                </w:p>
              </w:txbxContent>
            </v:textbox>
          </v:rect>
        </w:pict>
      </w:r>
    </w:p>
    <w:p w14:paraId="40003AB2" w14:textId="77777777" w:rsidR="00B64DCD" w:rsidRPr="00957658" w:rsidRDefault="00B64DCD" w:rsidP="00B64DCD">
      <w:r w:rsidRPr="00957658">
        <w:rPr>
          <w:noProof/>
          <w:sz w:val="20"/>
        </w:rPr>
        <w:pict w14:anchorId="0166A5C8">
          <v:rect id="_x0000_s1404" style="position:absolute;left:0;text-align:left;margin-left:189pt;margin-top:7.8pt;width:1in;height:23.4pt;z-index:284">
            <v:textbox style="mso-next-textbox:#_x0000_s1404">
              <w:txbxContent>
                <w:p w14:paraId="661017E8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三向应力状态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9F2939D">
          <v:line id="_x0000_s1396" style="position:absolute;left:0;text-align:left;z-index:276" from="81pt,0" to="99pt,0">
            <v:stroke endarrow="block"/>
          </v:line>
        </w:pict>
      </w:r>
      <w:r w:rsidRPr="00957658">
        <w:rPr>
          <w:noProof/>
          <w:sz w:val="20"/>
        </w:rPr>
        <w:pict w14:anchorId="4A15E373">
          <v:rect id="_x0000_s1379" style="position:absolute;left:0;text-align:left;margin-left:306.75pt;margin-top:7.05pt;width:90pt;height:23.4pt;z-index:259">
            <v:textbox style="mso-next-textbox:#_x0000_s1379">
              <w:txbxContent>
                <w:p w14:paraId="3B6E94EA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t>3</w:t>
                  </w:r>
                  <w:r>
                    <w:rPr>
                      <w:rFonts w:hint="eastAsia"/>
                    </w:rPr>
                    <w:t>个主应力不为零</w:t>
                  </w:r>
                </w:p>
              </w:txbxContent>
            </v:textbox>
          </v:rect>
        </w:pict>
      </w:r>
    </w:p>
    <w:p w14:paraId="63D89CD9" w14:textId="77777777" w:rsidR="00B64DCD" w:rsidRPr="00957658" w:rsidRDefault="00B64DCD" w:rsidP="00B64DCD">
      <w:r w:rsidRPr="00957658">
        <w:rPr>
          <w:noProof/>
          <w:sz w:val="20"/>
        </w:rPr>
        <w:pict w14:anchorId="44C389EB">
          <v:line id="_x0000_s1406" style="position:absolute;left:0;text-align:left;z-index:286" from="261pt,0" to="306pt,0"/>
        </w:pict>
      </w:r>
      <w:r w:rsidRPr="00957658">
        <w:rPr>
          <w:noProof/>
          <w:sz w:val="20"/>
        </w:rPr>
        <w:pict w14:anchorId="1C8EDFBA">
          <v:line id="_x0000_s1402" style="position:absolute;left:0;text-align:left;z-index:282" from="171pt,0" to="189pt,0">
            <v:stroke endarrow="block"/>
          </v:line>
        </w:pict>
      </w:r>
    </w:p>
    <w:p w14:paraId="0806170A" w14:textId="77777777" w:rsidR="00B64DCD" w:rsidRPr="00957658" w:rsidRDefault="00B64DCD" w:rsidP="00B64DCD"/>
    <w:p w14:paraId="6CAE84D1" w14:textId="77777777" w:rsidR="00B64DCD" w:rsidRPr="00957658" w:rsidRDefault="00B64DCD" w:rsidP="00B64DCD">
      <w:r w:rsidRPr="00957658">
        <w:rPr>
          <w:noProof/>
          <w:sz w:val="20"/>
        </w:rPr>
        <w:pict w14:anchorId="3029B6DE">
          <v:line id="_x0000_s1416" style="position:absolute;left:0;text-align:left;z-index:296" from="378pt,7.8pt" to="378pt,39pt"/>
        </w:pict>
      </w:r>
      <w:r w:rsidRPr="00957658">
        <w:rPr>
          <w:noProof/>
          <w:sz w:val="20"/>
        </w:rPr>
        <w:pict w14:anchorId="4B592363">
          <v:line id="_x0000_s1457" style="position:absolute;left:0;text-align:left;flip:y;z-index:337" from="297pt,7.8pt" to="378pt,8.55pt"/>
        </w:pict>
      </w:r>
      <w:r w:rsidRPr="00957658">
        <w:rPr>
          <w:noProof/>
          <w:sz w:val="20"/>
        </w:rPr>
        <w:pict w14:anchorId="35AF6468">
          <v:rect id="_x0000_s1412" style="position:absolute;left:0;text-align:left;margin-left:207pt;margin-top:0;width:90pt;height:23.4pt;z-index:292">
            <v:textbox style="mso-next-textbox:#_x0000_s1412">
              <w:txbxContent>
                <w:p w14:paraId="50A4154C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图解法（</w:t>
                  </w:r>
                  <w:r>
                    <w:rPr>
                      <w:rFonts w:hint="eastAsia"/>
                    </w:rPr>
                    <w:t>应力圆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4ABC2A6">
          <v:line id="_x0000_s1411" style="position:absolute;left:0;text-align:left;z-index:291" from="1in,7.8pt" to="117pt,7.8pt"/>
        </w:pict>
      </w:r>
      <w:r w:rsidRPr="00957658">
        <w:rPr>
          <w:noProof/>
          <w:sz w:val="20"/>
        </w:rPr>
        <w:pict w14:anchorId="6C571E1D">
          <v:rect id="_x0000_s1410" style="position:absolute;left:0;text-align:left;margin-left:117pt;margin-top:0;width:45pt;height:23.4pt;z-index:290">
            <v:textbox style="mso-next-textbox:#_x0000_s1410">
              <w:txbxContent>
                <w:p w14:paraId="2CFEE00D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解析法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52B2722">
          <v:line id="_x0000_s1409" style="position:absolute;left:0;text-align:left;z-index:289" from="162pt,7.8pt" to="207pt,7.8pt"/>
        </w:pict>
      </w:r>
      <w:r w:rsidRPr="00957658">
        <w:rPr>
          <w:noProof/>
          <w:sz w:val="20"/>
        </w:rPr>
        <w:pict w14:anchorId="43893312">
          <v:rect id="_x0000_s1408" style="position:absolute;left:0;text-align:left;margin-left:0;margin-top:0;width:1in;height:23.4pt;z-index:288">
            <v:textbox style="mso-next-textbox:#_x0000_s1408">
              <w:txbxContent>
                <w:p w14:paraId="40906A43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力状态分析</w:t>
                  </w:r>
                </w:p>
              </w:txbxContent>
            </v:textbox>
          </v:rect>
        </w:pict>
      </w:r>
    </w:p>
    <w:p w14:paraId="7E2A29E0" w14:textId="77777777" w:rsidR="00B64DCD" w:rsidRPr="00957658" w:rsidRDefault="00B64DCD" w:rsidP="00B64DCD">
      <w:r w:rsidRPr="00957658">
        <w:rPr>
          <w:noProof/>
          <w:sz w:val="20"/>
        </w:rPr>
        <w:pict w14:anchorId="01790CB7">
          <v:line id="_x0000_s1456" style="position:absolute;left:0;text-align:left;z-index:336" from="279pt,7.8pt" to="279pt,23.4pt"/>
        </w:pict>
      </w:r>
      <w:r w:rsidRPr="00957658">
        <w:rPr>
          <w:noProof/>
          <w:sz w:val="20"/>
        </w:rPr>
        <w:pict w14:anchorId="1BE96D6C">
          <v:line id="_x0000_s1415" style="position:absolute;left:0;text-align:left;z-index:295" from="3in,7.8pt" to="3in,23.4pt"/>
        </w:pict>
      </w:r>
      <w:r w:rsidRPr="00957658">
        <w:rPr>
          <w:noProof/>
          <w:sz w:val="20"/>
        </w:rPr>
        <w:pict w14:anchorId="651790C4">
          <v:line id="_x0000_s1417" style="position:absolute;left:0;text-align:left;z-index:297" from="36pt,7.8pt" to="36pt,54.6pt"/>
        </w:pict>
      </w:r>
    </w:p>
    <w:p w14:paraId="32958291" w14:textId="77777777" w:rsidR="00B64DCD" w:rsidRPr="00957658" w:rsidRDefault="00B64DCD" w:rsidP="00B64DCD">
      <w:r w:rsidRPr="00957658">
        <w:rPr>
          <w:noProof/>
          <w:sz w:val="20"/>
        </w:rPr>
        <w:pict w14:anchorId="54198DF3">
          <v:rect id="_x0000_s1414" style="position:absolute;left:0;text-align:left;margin-left:333pt;margin-top:7.8pt;width:81pt;height:23.4pt;z-index:294">
            <v:textbox style="mso-next-textbox:#_x0000_s1414">
              <w:txbxContent>
                <w:p w14:paraId="3D188D70" w14:textId="77777777" w:rsidR="00B64DCD" w:rsidRDefault="00B64DCD" w:rsidP="00B64DCD">
                  <w:pPr>
                    <w:pStyle w:val="a4"/>
                    <w:jc w:val="center"/>
                  </w:pPr>
                  <w:r>
                    <w:rPr>
                      <w:rFonts w:hint="eastAsia"/>
                    </w:rPr>
                    <w:t>夹角关系（二倍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367843B">
          <v:rect id="_x0000_s1455" style="position:absolute;left:0;text-align:left;margin-left:243pt;margin-top:7.8pt;width:81pt;height:23.4pt;z-index:335">
            <v:textbox style="mso-next-textbox:#_x0000_s1455">
              <w:txbxContent>
                <w:p w14:paraId="237C3C4F" w14:textId="77777777" w:rsidR="00B64DCD" w:rsidRDefault="00B64DCD" w:rsidP="00B64DCD">
                  <w:pPr>
                    <w:pStyle w:val="a4"/>
                    <w:jc w:val="center"/>
                  </w:pPr>
                  <w:r>
                    <w:rPr>
                      <w:rFonts w:hint="eastAsia"/>
                    </w:rPr>
                    <w:t>转向关系（</w:t>
                  </w:r>
                  <w:r>
                    <w:rPr>
                      <w:rFonts w:hint="eastAsia"/>
                    </w:rPr>
                    <w:t>一致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548CD48">
          <v:rect id="_x0000_s1413" style="position:absolute;left:0;text-align:left;margin-left:153pt;margin-top:7.8pt;width:81pt;height:23.4pt;z-index:293">
            <v:textbox style="mso-next-textbox:#_x0000_s1413">
              <w:txbxContent>
                <w:p w14:paraId="70ACC9E1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点面关系（</w:t>
                  </w:r>
                  <w:r>
                    <w:rPr>
                      <w:rFonts w:hint="eastAsia"/>
                    </w:rPr>
                    <w:t>对应）</w:t>
                  </w:r>
                </w:p>
              </w:txbxContent>
            </v:textbox>
          </v:rect>
        </w:pict>
      </w:r>
    </w:p>
    <w:p w14:paraId="2CBEC8D2" w14:textId="77777777" w:rsidR="00B64DCD" w:rsidRPr="00957658" w:rsidRDefault="00B64DCD" w:rsidP="00B64DCD"/>
    <w:p w14:paraId="2E2AF975" w14:textId="77777777" w:rsidR="00B64DCD" w:rsidRPr="00957658" w:rsidRDefault="00B64DCD" w:rsidP="00B64DCD">
      <w:r w:rsidRPr="00957658">
        <w:rPr>
          <w:noProof/>
          <w:sz w:val="20"/>
        </w:rPr>
        <w:pict w14:anchorId="34F83B1E">
          <v:rect id="_x0000_s1421" style="position:absolute;left:0;text-align:left;margin-left:207pt;margin-top:10.95pt;width:81pt;height:23.4pt;z-index:301">
            <v:textbox style="mso-next-textbox:#_x0000_s1421">
              <w:txbxContent>
                <w:p w14:paraId="66D2D8C8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图解法（</w:t>
                  </w:r>
                  <w:r>
                    <w:rPr>
                      <w:rFonts w:hint="eastAsia"/>
                    </w:rPr>
                    <w:t>应变圆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200C052">
          <v:rect id="_x0000_s1419" style="position:absolute;left:0;text-align:left;margin-left:117pt;margin-top:10.2pt;width:45pt;height:23.4pt;z-index:299">
            <v:textbox style="mso-next-textbox:#_x0000_s1419">
              <w:txbxContent>
                <w:p w14:paraId="65AC2FF7" w14:textId="77777777" w:rsidR="00B64DCD" w:rsidRDefault="00B64DCD" w:rsidP="00B64DCD">
                  <w:pPr>
                    <w:pStyle w:val="a4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解析法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1DEDC22">
          <v:rect id="_x0000_s1418" style="position:absolute;left:0;text-align:left;margin-left:0;margin-top:8.7pt;width:1in;height:23.4pt;z-index:298">
            <v:textbox style="mso-next-textbox:#_x0000_s1418">
              <w:txbxContent>
                <w:p w14:paraId="6A3C1CD1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变状态分析</w:t>
                  </w:r>
                </w:p>
              </w:txbxContent>
            </v:textbox>
          </v:rect>
        </w:pict>
      </w:r>
    </w:p>
    <w:p w14:paraId="41B0B6D3" w14:textId="77777777" w:rsidR="00B64DCD" w:rsidRPr="00957658" w:rsidRDefault="00B64DCD" w:rsidP="00B64DCD">
      <w:r w:rsidRPr="00957658">
        <w:rPr>
          <w:noProof/>
          <w:sz w:val="20"/>
        </w:rPr>
        <w:pict w14:anchorId="3DAFF618">
          <v:line id="_x0000_s1423" style="position:absolute;left:0;text-align:left;z-index:303" from="1in,6.9pt" to="117pt,6.9pt"/>
        </w:pict>
      </w:r>
      <w:r w:rsidRPr="00957658">
        <w:rPr>
          <w:noProof/>
          <w:sz w:val="20"/>
        </w:rPr>
        <w:pict w14:anchorId="2280C638">
          <v:line id="_x0000_s1420" style="position:absolute;left:0;text-align:left;z-index:300" from="162pt,7.65pt" to="207pt,7.65pt"/>
        </w:pict>
      </w:r>
    </w:p>
    <w:p w14:paraId="336294C5" w14:textId="77777777" w:rsidR="00B64DCD" w:rsidRPr="00957658" w:rsidRDefault="00B64DCD" w:rsidP="00B64DCD">
      <w:r w:rsidRPr="00957658">
        <w:rPr>
          <w:noProof/>
          <w:sz w:val="20"/>
        </w:rPr>
        <w:pict w14:anchorId="41412178">
          <v:line id="_x0000_s1422" style="position:absolute;left:0;text-align:left;z-index:302" from="36pt,.15pt" to="36pt,31.35pt"/>
        </w:pict>
      </w:r>
    </w:p>
    <w:p w14:paraId="67F2146B" w14:textId="77777777" w:rsidR="00B64DCD" w:rsidRPr="00957658" w:rsidRDefault="00B64DCD" w:rsidP="00B64DCD"/>
    <w:p w14:paraId="4D063851" w14:textId="77777777" w:rsidR="00B64DCD" w:rsidRPr="00957658" w:rsidRDefault="00B64DCD" w:rsidP="00B64DCD">
      <w:r w:rsidRPr="00957658">
        <w:rPr>
          <w:noProof/>
          <w:sz w:val="20"/>
        </w:rPr>
        <w:pict w14:anchorId="7AADCB3D">
          <v:rect id="_x0000_s1430" style="position:absolute;left:0;text-align:left;margin-left:99pt;margin-top:2.25pt;width:1in;height:23.4pt;z-index:310">
            <v:textbox style="mso-next-textbox:#_x0000_s1430">
              <w:txbxContent>
                <w:p w14:paraId="3969C9DD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力应变关系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85ACA69">
          <v:rect id="_x0000_s1428" style="position:absolute;left:0;text-align:left;margin-left:0;margin-top:.3pt;width:1in;height:23.4pt;z-index:308">
            <v:textbox style="mso-next-textbox:#_x0000_s1428">
              <w:txbxContent>
                <w:p w14:paraId="708477C1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广义胡克定律</w:t>
                  </w:r>
                </w:p>
              </w:txbxContent>
            </v:textbox>
          </v:rect>
        </w:pict>
      </w:r>
    </w:p>
    <w:p w14:paraId="02AB6767" w14:textId="77777777" w:rsidR="00B64DCD" w:rsidRPr="00957658" w:rsidRDefault="00B64DCD" w:rsidP="00B64DCD">
      <w:r w:rsidRPr="00957658">
        <w:rPr>
          <w:noProof/>
          <w:sz w:val="20"/>
        </w:rPr>
        <w:pict w14:anchorId="4E1403AC">
          <v:rect id="_x0000_s1434" style="position:absolute;left:0;text-align:left;margin-left:108pt;margin-top:15.15pt;width:54pt;height:23.4pt;z-index:314">
            <v:textbox style="mso-next-textbox:#_x0000_s1434">
              <w:txbxContent>
                <w:p w14:paraId="1C49E201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脆性断裂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0DDBC1E">
          <v:line id="_x0000_s1431" style="position:absolute;left:0;text-align:left;z-index:311" from="36pt,7.8pt" to="36pt,31.2pt"/>
        </w:pict>
      </w:r>
      <w:r w:rsidRPr="00957658">
        <w:rPr>
          <w:noProof/>
          <w:sz w:val="20"/>
        </w:rPr>
        <w:pict w14:anchorId="0586B48D">
          <v:line id="_x0000_s1429" style="position:absolute;left:0;text-align:left;z-index:309" from="1in,0" to="99pt,0">
            <v:stroke endarrow="block"/>
          </v:line>
        </w:pict>
      </w:r>
    </w:p>
    <w:p w14:paraId="04AA8415" w14:textId="77777777" w:rsidR="00B64DCD" w:rsidRPr="00957658" w:rsidRDefault="00B64DCD" w:rsidP="00B64DCD">
      <w:pPr>
        <w:pStyle w:val="a5"/>
        <w:ind w:leftChars="0" w:left="5250"/>
      </w:pPr>
      <w:r w:rsidRPr="00957658">
        <w:rPr>
          <w:noProof/>
          <w:sz w:val="20"/>
        </w:rPr>
        <w:pict w14:anchorId="1BC93D32">
          <v:line id="_x0000_s1445" style="position:absolute;left:0;text-align:left;z-index:325" from="90pt,7.8pt" to="108pt,7.8pt">
            <v:stroke endarrow="block"/>
          </v:line>
        </w:pict>
      </w:r>
      <w:r w:rsidRPr="00957658">
        <w:rPr>
          <w:noProof/>
          <w:sz w:val="20"/>
        </w:rPr>
        <w:pict w14:anchorId="123D74F1">
          <v:line id="_x0000_s1444" style="position:absolute;left:0;text-align:left;z-index:324" from="90pt,7.8pt" to="90pt,241.8pt"/>
        </w:pict>
      </w:r>
      <w:r w:rsidRPr="00957658">
        <w:rPr>
          <w:noProof/>
          <w:sz w:val="20"/>
        </w:rPr>
        <w:pict w14:anchorId="5ABC09DB">
          <v:rect id="_x0000_s1438" style="position:absolute;left:0;text-align:left;margin-left:270pt;margin-top:0;width:1in;height:23.4pt;z-index:318">
            <v:textbox style="mso-next-textbox:#_x0000_s1438">
              <w:txbxContent>
                <w:p w14:paraId="3926570B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二强度理论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AD2FB42">
          <v:line id="_x0000_s1437" style="position:absolute;left:0;text-align:left;z-index:317" from="252pt,12.6pt" to="270pt,12.6pt"/>
        </w:pict>
      </w:r>
      <w:r w:rsidRPr="00957658">
        <w:rPr>
          <w:noProof/>
          <w:sz w:val="20"/>
        </w:rPr>
        <w:pict w14:anchorId="0AFE17FA">
          <v:rect id="_x0000_s1436" style="position:absolute;left:0;text-align:left;margin-left:180pt;margin-top:0;width:1in;height:23.4pt;z-index:316">
            <v:textbox style="mso-next-textbox:#_x0000_s1436">
              <w:txbxContent>
                <w:p w14:paraId="2A644F27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一强度理论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0EA952E">
          <v:line id="_x0000_s1435" style="position:absolute;left:0;text-align:left;z-index:315" from="162pt,11.1pt" to="180pt,11.1pt"/>
        </w:pict>
      </w:r>
      <w:r w:rsidRPr="00957658">
        <w:rPr>
          <w:noProof/>
          <w:sz w:val="20"/>
        </w:rPr>
        <w:pict w14:anchorId="5269EADD">
          <v:rect id="_x0000_s1432" style="position:absolute;left:0;text-align:left;margin-left:.75pt;margin-top:15.15pt;width:1in;height:23.4pt;z-index:312">
            <v:textbox style="mso-next-textbox:#_x0000_s1432">
              <w:txbxContent>
                <w:p w14:paraId="7BB2996D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强度理论</w:t>
                  </w:r>
                </w:p>
              </w:txbxContent>
            </v:textbox>
          </v:rect>
        </w:pict>
      </w:r>
    </w:p>
    <w:p w14:paraId="1C99CCCF" w14:textId="77777777" w:rsidR="00B64DCD" w:rsidRPr="00957658" w:rsidRDefault="00B64DCD" w:rsidP="00B64DCD">
      <w:r w:rsidRPr="00957658">
        <w:rPr>
          <w:noProof/>
          <w:sz w:val="20"/>
        </w:rPr>
        <w:pict w14:anchorId="4464025E">
          <v:line id="_x0000_s1453" style="position:absolute;left:0;text-align:left;z-index:333" from="306pt,7.8pt" to="306pt,31.2pt"/>
        </w:pict>
      </w:r>
      <w:r w:rsidRPr="00957658">
        <w:rPr>
          <w:noProof/>
          <w:sz w:val="20"/>
        </w:rPr>
        <w:pict w14:anchorId="4BBBA112">
          <v:line id="_x0000_s1452" style="position:absolute;left:0;text-align:left;z-index:332" from="207pt,7.8pt" to="207pt,31.2pt"/>
        </w:pict>
      </w:r>
      <w:r w:rsidRPr="00957658">
        <w:rPr>
          <w:noProof/>
          <w:sz w:val="20"/>
        </w:rPr>
        <w:pict w14:anchorId="781F0FF8">
          <v:line id="_x0000_s1433" style="position:absolute;left:0;text-align:left;z-index:313" from="73.5pt,11.85pt" to="90pt,11.85pt"/>
        </w:pict>
      </w:r>
    </w:p>
    <w:p w14:paraId="5352EDFE" w14:textId="77777777" w:rsidR="00B64DCD" w:rsidRPr="00957658" w:rsidRDefault="00B64DCD" w:rsidP="00B64DCD"/>
    <w:p w14:paraId="2F80FAD6" w14:textId="77777777" w:rsidR="00B64DCD" w:rsidRPr="00957658" w:rsidRDefault="00B64DCD" w:rsidP="00B64DCD">
      <w:r w:rsidRPr="00957658">
        <w:rPr>
          <w:noProof/>
          <w:sz w:val="20"/>
        </w:rPr>
        <w:pict w14:anchorId="5AB49487">
          <v:rect id="_x0000_s1440" style="position:absolute;left:0;text-align:left;margin-left:252pt;margin-top:0;width:146.15pt;height:25.95pt;z-index:320">
            <v:textbox style="mso-next-textbox:#_x0000_s1440" inset=",0,,0">
              <w:txbxContent>
                <w:p w14:paraId="700DF2BD" w14:textId="77777777" w:rsidR="00B64DCD" w:rsidRDefault="00B64DCD" w:rsidP="00B64DCD">
                  <w:pPr>
                    <w:jc w:val="center"/>
                  </w:pPr>
                  <w:r>
                    <w:rPr>
                      <w:position w:val="-12"/>
                    </w:rPr>
                    <w:object w:dxaOrig="2620" w:dyaOrig="360" w14:anchorId="3FDE9B90">
                      <v:shape id="_x0000_i3168" type="#_x0000_t75" style="width:131.15pt;height:18pt">
                        <v:imagedata r:id="rId130" o:title=""/>
                      </v:shape>
                      <o:OLEObject Type="Embed" ProgID="Equation.DSMT4" ShapeID="_x0000_i3168" DrawAspect="Content" ObjectID="_1621776963" r:id="rId131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5CB2ED90">
          <v:rect id="_x0000_s1439" style="position:absolute;left:0;text-align:left;margin-left:162pt;margin-top:0;width:83.1pt;height:25.95pt;z-index:319">
            <v:textbox style="mso-next-textbox:#_x0000_s1439" inset=",0">
              <w:txbxContent>
                <w:p w14:paraId="6CE8FF69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position w:val="-12"/>
                    </w:rPr>
                    <w:object w:dxaOrig="1359" w:dyaOrig="360" w14:anchorId="5A02B894">
                      <v:shape id="_x0000_i3169" type="#_x0000_t75" style="width:68.15pt;height:18pt">
                        <v:imagedata r:id="rId132" o:title=""/>
                      </v:shape>
                      <o:OLEObject Type="Embed" ProgID="Equation.DSMT4" ShapeID="_x0000_i3169" DrawAspect="Content" ObjectID="_1621776964" r:id="rId133"/>
                    </w:object>
                  </w:r>
                </w:p>
              </w:txbxContent>
            </v:textbox>
          </v:rect>
        </w:pict>
      </w:r>
    </w:p>
    <w:p w14:paraId="02239F8A" w14:textId="77777777" w:rsidR="00B64DCD" w:rsidRPr="00957658" w:rsidRDefault="00B64DCD" w:rsidP="00B64DCD"/>
    <w:p w14:paraId="2BAC22A9" w14:textId="77777777" w:rsidR="00B64DCD" w:rsidRPr="00957658" w:rsidRDefault="00B64DCD" w:rsidP="00B64DCD">
      <w:r w:rsidRPr="00957658">
        <w:rPr>
          <w:noProof/>
          <w:sz w:val="20"/>
        </w:rPr>
        <w:pict w14:anchorId="57508414">
          <v:line id="_x0000_s1446" style="position:absolute;left:0;text-align:left;z-index:326" from="90pt,12.6pt" to="108pt,12.6pt">
            <v:stroke endarrow="block"/>
          </v:line>
        </w:pict>
      </w:r>
      <w:r w:rsidRPr="00957658">
        <w:rPr>
          <w:noProof/>
          <w:sz w:val="20"/>
        </w:rPr>
        <w:pict w14:anchorId="46E7DA24">
          <v:line id="_x0000_s1447" style="position:absolute;left:0;text-align:left;z-index:327" from="162pt,11.1pt" to="198pt,11.1pt"/>
        </w:pict>
      </w:r>
      <w:r w:rsidRPr="00957658">
        <w:rPr>
          <w:noProof/>
          <w:sz w:val="20"/>
        </w:rPr>
        <w:pict w14:anchorId="47A87FFA">
          <v:line id="_x0000_s1448" style="position:absolute;left:0;text-align:left;z-index:328" from="270pt,11.1pt" to="297pt,11.1pt"/>
        </w:pict>
      </w:r>
      <w:r w:rsidRPr="00957658">
        <w:rPr>
          <w:noProof/>
          <w:sz w:val="20"/>
        </w:rPr>
        <w:pict w14:anchorId="26427F0D">
          <v:rect id="_x0000_s1443" style="position:absolute;left:0;text-align:left;margin-left:297pt;margin-top:0;width:1in;height:23.4pt;z-index:323">
            <v:textbox style="mso-next-textbox:#_x0000_s1443">
              <w:txbxContent>
                <w:p w14:paraId="7ECB607D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四强度理论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010D868">
          <v:rect id="_x0000_s1442" style="position:absolute;left:0;text-align:left;margin-left:198pt;margin-top:0;width:1in;height:23.4pt;z-index:322">
            <v:textbox style="mso-next-textbox:#_x0000_s1442">
              <w:txbxContent>
                <w:p w14:paraId="7F6BC2CF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三强度理论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014B00F3">
          <v:rect id="_x0000_s1441" style="position:absolute;left:0;text-align:left;margin-left:108pt;margin-top:0;width:54pt;height:23.4pt;z-index:321">
            <v:textbox style="mso-next-textbox:#_x0000_s1441">
              <w:txbxContent>
                <w:p w14:paraId="5B9BF981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塑性屈服</w:t>
                  </w:r>
                </w:p>
              </w:txbxContent>
            </v:textbox>
          </v:rect>
        </w:pict>
      </w:r>
    </w:p>
    <w:p w14:paraId="05BA89B6" w14:textId="77777777" w:rsidR="00B64DCD" w:rsidRPr="00957658" w:rsidRDefault="00B64DCD" w:rsidP="00B64DCD">
      <w:r w:rsidRPr="00957658">
        <w:rPr>
          <w:noProof/>
          <w:sz w:val="20"/>
        </w:rPr>
        <w:pict w14:anchorId="357024B9">
          <v:line id="_x0000_s1451" style="position:absolute;left:0;text-align:left;z-index:331" from="333pt,7.8pt" to="333pt,62.4pt"/>
        </w:pict>
      </w:r>
      <w:r w:rsidRPr="00957658">
        <w:rPr>
          <w:noProof/>
          <w:sz w:val="20"/>
        </w:rPr>
        <w:pict w14:anchorId="2A3D9AC3">
          <v:line id="_x0000_s1449" style="position:absolute;left:0;text-align:left;z-index:329" from="234pt,7.8pt" to="234pt,23.4pt"/>
        </w:pict>
      </w:r>
    </w:p>
    <w:p w14:paraId="6041CD34" w14:textId="77777777" w:rsidR="00B64DCD" w:rsidRPr="00957658" w:rsidRDefault="00B64DCD" w:rsidP="00B64DCD">
      <w:pPr>
        <w:pStyle w:val="a5"/>
        <w:ind w:leftChars="0" w:left="5250"/>
      </w:pPr>
      <w:r w:rsidRPr="00957658">
        <w:rPr>
          <w:noProof/>
          <w:sz w:val="20"/>
        </w:rPr>
        <w:pict w14:anchorId="1866E9B5">
          <v:rect id="_x0000_s1450" style="position:absolute;left:0;text-align:left;margin-left:198pt;margin-top:7.95pt;width:106.15pt;height:25.95pt;z-index:330">
            <v:textbox style="mso-next-textbox:#_x0000_s1450" inset=",0,,0">
              <w:txbxContent>
                <w:p w14:paraId="1A79053A" w14:textId="77777777" w:rsidR="00B64DCD" w:rsidRDefault="00B64DCD" w:rsidP="00B64DCD">
                  <w:r>
                    <w:rPr>
                      <w:position w:val="-12"/>
                    </w:rPr>
                    <w:object w:dxaOrig="1820" w:dyaOrig="360" w14:anchorId="356FFABB">
                      <v:shape id="_x0000_i3170" type="#_x0000_t75" style="width:90.85pt;height:18pt">
                        <v:imagedata r:id="rId134" o:title=""/>
                      </v:shape>
                      <o:OLEObject Type="Embed" ProgID="Equation.DSMT4" ShapeID="_x0000_i3170" DrawAspect="Content" ObjectID="_1621776965" r:id="rId135"/>
                    </w:object>
                  </w:r>
                </w:p>
              </w:txbxContent>
            </v:textbox>
          </v:rect>
        </w:pict>
      </w:r>
    </w:p>
    <w:p w14:paraId="576A25AC" w14:textId="77777777" w:rsidR="00B64DCD" w:rsidRPr="00957658" w:rsidRDefault="00B64DCD" w:rsidP="00B64DCD">
      <w:r w:rsidRPr="00957658">
        <w:rPr>
          <w:position w:val="-4"/>
        </w:rPr>
        <w:object w:dxaOrig="180" w:dyaOrig="279" w14:anchorId="3F208771">
          <v:shape id="_x0000_i3102" type="#_x0000_t75" style="width:9pt;height:14.15pt" o:ole="">
            <v:imagedata r:id="rId136" o:title=""/>
          </v:shape>
          <o:OLEObject Type="Embed" ProgID="Equation.DSMT4" ShapeID="_x0000_i3102" DrawAspect="Content" ObjectID="_1621776898" r:id="rId137"/>
        </w:object>
      </w:r>
    </w:p>
    <w:p w14:paraId="1E3412E6" w14:textId="77777777" w:rsidR="00B64DCD" w:rsidRPr="00957658" w:rsidRDefault="00B64DCD" w:rsidP="00B64DCD"/>
    <w:p w14:paraId="4EC5CC1C" w14:textId="77777777" w:rsidR="00B64DCD" w:rsidRPr="00957658" w:rsidRDefault="00B64DCD" w:rsidP="00B64DCD">
      <w:r w:rsidRPr="00957658">
        <w:rPr>
          <w:noProof/>
          <w:sz w:val="20"/>
        </w:rPr>
        <w:pict w14:anchorId="5DF8C6DA">
          <v:rect id="_x0000_s1425" style="position:absolute;left:0;text-align:left;margin-left:180pt;margin-top:-.15pt;width:214.4pt;height:36.85pt;z-index:305">
            <v:textbox style="mso-next-textbox:#_x0000_s1425">
              <w:txbxContent>
                <w:p w14:paraId="7BA5EB54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position w:val="-26"/>
                    </w:rPr>
                    <w:object w:dxaOrig="4860" w:dyaOrig="700" w14:anchorId="23F2A02B">
                      <v:shape id="_x0000_i3171" type="#_x0000_t75" style="width:199.3pt;height:28.7pt">
                        <v:imagedata r:id="rId138" o:title=""/>
                      </v:shape>
                      <o:OLEObject Type="Embed" ProgID="Equation.DSMT4" ShapeID="_x0000_i3171" DrawAspect="Content" ObjectID="_1621776966" r:id="rId139"/>
                    </w:object>
                  </w:r>
                </w:p>
              </w:txbxContent>
            </v:textbox>
          </v:rect>
        </w:pict>
      </w:r>
    </w:p>
    <w:p w14:paraId="15341DC0" w14:textId="77777777" w:rsidR="00B64DCD" w:rsidRPr="00957658" w:rsidRDefault="00B64DCD" w:rsidP="00B64DCD"/>
    <w:p w14:paraId="0B65FE7C" w14:textId="77777777" w:rsidR="00B64DCD" w:rsidRPr="00957658" w:rsidRDefault="00B64DCD" w:rsidP="00B64DCD"/>
    <w:p w14:paraId="62E08335" w14:textId="77777777" w:rsidR="00B64DCD" w:rsidRPr="00957658" w:rsidRDefault="00B64DCD" w:rsidP="00B64DCD"/>
    <w:p w14:paraId="5A166FE1" w14:textId="77777777" w:rsidR="00B64DCD" w:rsidRPr="00957658" w:rsidRDefault="00B64DCD" w:rsidP="00B64DCD">
      <w:r w:rsidRPr="00957658">
        <w:rPr>
          <w:noProof/>
          <w:sz w:val="20"/>
        </w:rPr>
        <w:pict w14:anchorId="2BF17A01">
          <v:rect id="_x0000_s1454" style="position:absolute;left:0;text-align:left;margin-left:198.75pt;margin-top:2.1pt;width:122.15pt;height:44.7pt;z-index:334">
            <v:textbox style="mso-next-textbox:#_x0000_s1454" inset=",0,,0">
              <w:txbxContent>
                <w:p w14:paraId="296AFAEF" w14:textId="77777777" w:rsidR="00B64DCD" w:rsidRDefault="00B64DCD" w:rsidP="00B64DCD">
                  <w:r>
                    <w:rPr>
                      <w:position w:val="-30"/>
                    </w:rPr>
                    <w:object w:dxaOrig="2140" w:dyaOrig="680" w14:anchorId="2DF748FF">
                      <v:shape id="_x0000_i3172" type="#_x0000_t75" style="width:107.15pt;height:33.85pt">
                        <v:imagedata r:id="rId140" o:title=""/>
                      </v:shape>
                      <o:OLEObject Type="Embed" ProgID="Equation.DSMT4" ShapeID="_x0000_i3172" DrawAspect="Content" ObjectID="_1621776967" r:id="rId141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9E245E9">
          <v:rect id="_x0000_s1424" style="position:absolute;left:0;text-align:left;margin-left:117pt;margin-top:10.05pt;width:54pt;height:23.4pt;z-index:304">
            <v:textbox style="mso-next-textbox:#_x0000_s1424">
              <w:txbxContent>
                <w:p w14:paraId="37619CCE" w14:textId="77777777" w:rsidR="00B64DCD" w:rsidRDefault="00B64DCD" w:rsidP="00B64DCD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莫尔理论</w:t>
                  </w:r>
                </w:p>
              </w:txbxContent>
            </v:textbox>
          </v:rect>
        </w:pict>
      </w:r>
    </w:p>
    <w:p w14:paraId="29CEEC99" w14:textId="77777777" w:rsidR="00B64DCD" w:rsidRPr="00957658" w:rsidRDefault="00B64DCD" w:rsidP="00B64DCD">
      <w:pPr>
        <w:pStyle w:val="a5"/>
        <w:ind w:leftChars="0" w:left="5250"/>
      </w:pPr>
      <w:r w:rsidRPr="00957658">
        <w:rPr>
          <w:noProof/>
          <w:sz w:val="20"/>
        </w:rPr>
        <w:pict w14:anchorId="28A0FBC6">
          <v:line id="_x0000_s1426" style="position:absolute;left:0;text-align:left;z-index:306" from="90pt,7.8pt" to="117pt,7.8pt">
            <v:stroke endarrow="block"/>
          </v:line>
        </w:pict>
      </w:r>
      <w:r w:rsidRPr="00957658">
        <w:rPr>
          <w:noProof/>
          <w:sz w:val="20"/>
        </w:rPr>
        <w:pict w14:anchorId="42E7A5A2">
          <v:line id="_x0000_s1427" style="position:absolute;left:0;text-align:left;z-index:307" from="171pt,7.8pt" to="198pt,7.8pt"/>
        </w:pict>
      </w:r>
    </w:p>
    <w:p w14:paraId="0257659B" w14:textId="77777777" w:rsidR="00B64DCD" w:rsidRPr="00957658" w:rsidRDefault="00B64DCD" w:rsidP="00B64DCD"/>
    <w:p w14:paraId="6DE18B60" w14:textId="77777777" w:rsidR="00DE5D02" w:rsidRPr="00957658" w:rsidRDefault="00DE5D02" w:rsidP="00B64DCD">
      <w:pPr>
        <w:spacing w:beforeLines="50" w:before="156" w:afterLines="50" w:after="156"/>
        <w:rPr>
          <w:b/>
          <w:bCs/>
        </w:rPr>
      </w:pPr>
    </w:p>
    <w:p w14:paraId="00ACD831" w14:textId="77777777" w:rsidR="009D615E" w:rsidRPr="00957658" w:rsidRDefault="009D615E" w:rsidP="00B64DCD">
      <w:pPr>
        <w:spacing w:beforeLines="50" w:before="156" w:afterLines="50" w:after="156"/>
        <w:rPr>
          <w:rFonts w:eastAsia="SimHei"/>
          <w:b/>
          <w:bCs/>
        </w:rPr>
      </w:pPr>
    </w:p>
    <w:p w14:paraId="01EE9304" w14:textId="77777777" w:rsidR="00B64DCD" w:rsidRPr="00957658" w:rsidRDefault="00021413" w:rsidP="00B64DCD">
      <w:pPr>
        <w:ind w:firstLine="240"/>
      </w:pPr>
      <w:r w:rsidRPr="00957658">
        <w:rPr>
          <w:rFonts w:eastAsia="SimHei"/>
          <w:b/>
          <w:bCs/>
        </w:rPr>
        <w:lastRenderedPageBreak/>
        <w:t>组合变形</w:t>
      </w:r>
      <w:r w:rsidR="00B64DCD" w:rsidRPr="00957658">
        <w:rPr>
          <w:rFonts w:eastAsia="SimHei"/>
          <w:b/>
          <w:bCs/>
        </w:rPr>
        <w:t xml:space="preserve"> </w:t>
      </w:r>
      <w:r w:rsidR="00EE5531" w:rsidRPr="00957658">
        <w:rPr>
          <w:rFonts w:eastAsia="SimHei"/>
          <w:b/>
          <w:bCs/>
        </w:rPr>
        <w:t>.</w:t>
      </w:r>
      <w:r w:rsidR="00B64DCD" w:rsidRPr="00957658">
        <w:rPr>
          <w:rFonts w:eastAsia="SimHei"/>
          <w:b/>
          <w:bCs/>
        </w:rPr>
        <w:t>知识结构框图</w:t>
      </w:r>
    </w:p>
    <w:p w14:paraId="388AB14F" w14:textId="77777777" w:rsidR="00B64DCD" w:rsidRPr="00957658" w:rsidRDefault="00B64DCD" w:rsidP="00B64DCD">
      <w:pPr>
        <w:pStyle w:val="MTDisplayEquation"/>
        <w:ind w:firstLine="0"/>
        <w:jc w:val="both"/>
      </w:pPr>
    </w:p>
    <w:p w14:paraId="3BC0F329" w14:textId="77777777" w:rsidR="00B64DCD" w:rsidRPr="00957658" w:rsidRDefault="00B64DCD" w:rsidP="00B64DCD">
      <w:pPr>
        <w:pStyle w:val="MTDisplayEquation"/>
        <w:ind w:firstLine="0"/>
        <w:jc w:val="both"/>
      </w:pPr>
      <w:r w:rsidRPr="00957658">
        <w:rPr>
          <w:rFonts w:eastAsia="SimHei"/>
          <w:b/>
          <w:bCs/>
          <w:noProof/>
          <w:sz w:val="20"/>
        </w:rPr>
        <w:pict w14:anchorId="4BCA155D">
          <v:rect id="_x0000_s1484" style="position:absolute;left:0;text-align:left;margin-left:264pt;margin-top:5.95pt;width:120pt;height:20.05pt;z-index:364">
            <v:textbox style="mso-next-textbox:#_x0000_s1484">
              <w:txbxContent>
                <w:p w14:paraId="6758F052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①载荷分解</w:t>
                  </w:r>
                </w:p>
              </w:txbxContent>
            </v:textbox>
          </v:rect>
        </w:pict>
      </w:r>
    </w:p>
    <w:p w14:paraId="743D33BF" w14:textId="77777777" w:rsidR="00B64DCD" w:rsidRPr="00957658" w:rsidRDefault="00B64DCD" w:rsidP="00B64DCD">
      <w:pPr>
        <w:pStyle w:val="MTDisplayEquation"/>
        <w:ind w:firstLine="0"/>
        <w:jc w:val="both"/>
      </w:pPr>
      <w:r w:rsidRPr="00957658">
        <w:rPr>
          <w:noProof/>
          <w:sz w:val="20"/>
        </w:rPr>
        <w:pict w14:anchorId="22A25EA3">
          <v:line id="_x0000_s1492" style="position:absolute;left:0;text-align:left;z-index:372" from="228pt,3.15pt" to="228pt,84.15pt"/>
        </w:pict>
      </w:r>
      <w:r w:rsidRPr="00957658">
        <w:rPr>
          <w:noProof/>
          <w:sz w:val="20"/>
        </w:rPr>
        <w:pict w14:anchorId="4A15627D">
          <v:line id="_x0000_s1488" style="position:absolute;left:0;text-align:left;z-index:368" from="228pt,2.85pt" to="264pt,2.85pt"/>
        </w:pict>
      </w:r>
    </w:p>
    <w:p w14:paraId="6AF72E01" w14:textId="77777777" w:rsidR="00B64DCD" w:rsidRPr="00957658" w:rsidRDefault="00B64DCD" w:rsidP="00B64DCD">
      <w:pPr>
        <w:pStyle w:val="MTDisplayEquation"/>
        <w:ind w:firstLine="0"/>
        <w:jc w:val="both"/>
      </w:pPr>
      <w:r w:rsidRPr="00957658">
        <w:rPr>
          <w:noProof/>
          <w:sz w:val="20"/>
        </w:rPr>
        <w:pict w14:anchorId="317035FE">
          <v:rect id="_x0000_s1485" style="position:absolute;left:0;text-align:left;margin-left:265pt;margin-top:8.1pt;width:120pt;height:20.05pt;z-index:365">
            <v:textbox style="mso-next-textbox:#_x0000_s1485">
              <w:txbxContent>
                <w:p w14:paraId="0D6BAE6E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②基本变形应力分析</w:t>
                  </w:r>
                </w:p>
              </w:txbxContent>
            </v:textbox>
          </v:rect>
        </w:pict>
      </w:r>
    </w:p>
    <w:p w14:paraId="27ACD3E0" w14:textId="77777777" w:rsidR="00B64DCD" w:rsidRPr="00957658" w:rsidRDefault="00B64DCD" w:rsidP="00B64DCD">
      <w:pPr>
        <w:pStyle w:val="MTDisplayEquation"/>
        <w:ind w:firstLine="0"/>
        <w:jc w:val="both"/>
      </w:pPr>
      <w:r w:rsidRPr="00957658">
        <w:rPr>
          <w:noProof/>
          <w:sz w:val="20"/>
        </w:rPr>
        <w:pict w14:anchorId="38D43049">
          <v:line id="_x0000_s1489" style="position:absolute;left:0;text-align:left;z-index:369" from="228.75pt,6.75pt" to="264.75pt,6.75pt"/>
        </w:pict>
      </w:r>
    </w:p>
    <w:p w14:paraId="2C49076D" w14:textId="77777777" w:rsidR="00B64DCD" w:rsidRPr="00957658" w:rsidRDefault="00B64DCD" w:rsidP="00B64DCD">
      <w:r w:rsidRPr="00957658">
        <w:rPr>
          <w:noProof/>
        </w:rPr>
        <w:pict w14:anchorId="3F4D2049">
          <v:rect id="_x0000_s1459" style="position:absolute;left:0;text-align:left;margin-left:127.35pt;margin-top:1.55pt;width:1in;height:18pt;z-index:339">
            <v:textbox style="mso-next-textbox:#_x0000_s1459" inset=",0,,0">
              <w:txbxContent>
                <w:p w14:paraId="251DA694" w14:textId="77777777" w:rsidR="00B64DCD" w:rsidRDefault="00B64DCD" w:rsidP="00B64DCD">
                  <w:pPr>
                    <w:spacing w:beforeLines="20" w:before="62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叠加原理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0CDC5A1A">
          <v:line id="_x0000_s1493" style="position:absolute;left:0;text-align:left;z-index:373" from="198pt,9.85pt" to="228pt,9.85pt"/>
        </w:pict>
      </w:r>
      <w:r w:rsidRPr="00957658">
        <w:rPr>
          <w:noProof/>
        </w:rPr>
        <w:pict w14:anchorId="7C795927">
          <v:line id="_x0000_s1461" style="position:absolute;left:0;text-align:left;flip:x;z-index:341" from="102pt,9.85pt" to="126pt,9.85pt"/>
        </w:pict>
      </w:r>
      <w:r w:rsidRPr="00957658">
        <w:rPr>
          <w:noProof/>
        </w:rPr>
        <w:pict w14:anchorId="565E38D5">
          <v:rect id="_x0000_s1458" style="position:absolute;left:0;text-align:left;margin-left:30pt;margin-top:.85pt;width:1in;height:18pt;z-index:338">
            <v:textbox style="mso-next-textbox:#_x0000_s1458" inset=",0,,0">
              <w:txbxContent>
                <w:p w14:paraId="06142E2A" w14:textId="77777777" w:rsidR="00B64DCD" w:rsidRDefault="00B64DCD" w:rsidP="00B64DCD">
                  <w:pPr>
                    <w:spacing w:beforeLines="20" w:before="62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组合变形</w:t>
                  </w:r>
                </w:p>
              </w:txbxContent>
            </v:textbox>
          </v:rect>
        </w:pict>
      </w:r>
    </w:p>
    <w:p w14:paraId="08AEAC47" w14:textId="77777777" w:rsidR="00B64DCD" w:rsidRPr="00957658" w:rsidRDefault="00B64DCD" w:rsidP="00B64DCD">
      <w:r w:rsidRPr="00957658">
        <w:rPr>
          <w:noProof/>
        </w:rPr>
        <w:pict w14:anchorId="77B73365">
          <v:line id="_x0000_s1462" style="position:absolute;left:0;text-align:left;z-index:342" from="60pt,6.75pt" to="60pt,77.7pt"/>
        </w:pict>
      </w:r>
      <w:r w:rsidRPr="00957658">
        <w:rPr>
          <w:noProof/>
          <w:sz w:val="20"/>
        </w:rPr>
        <w:pict w14:anchorId="4A3B98BC">
          <v:rect id="_x0000_s1486" style="position:absolute;left:0;text-align:left;margin-left:264.75pt;margin-top:.6pt;width:120pt;height:20.05pt;z-index:366">
            <v:textbox style="mso-next-textbox:#_x0000_s1486">
              <w:txbxContent>
                <w:p w14:paraId="4154D92D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③应力叠加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B5F45A0">
          <v:line id="_x0000_s1490" style="position:absolute;left:0;text-align:left;z-index:370" from="228.75pt,9.6pt" to="264.75pt,9.6pt"/>
        </w:pict>
      </w:r>
    </w:p>
    <w:p w14:paraId="3013E4CE" w14:textId="77777777" w:rsidR="00B64DCD" w:rsidRPr="00957658" w:rsidRDefault="00B64DCD" w:rsidP="00B64DCD">
      <w:pPr>
        <w:ind w:firstLine="390"/>
      </w:pPr>
    </w:p>
    <w:p w14:paraId="063D717B" w14:textId="77777777" w:rsidR="00B64DCD" w:rsidRPr="00957658" w:rsidRDefault="00B64DCD" w:rsidP="00D631D3">
      <w:r w:rsidRPr="00957658">
        <w:rPr>
          <w:noProof/>
          <w:sz w:val="20"/>
        </w:rPr>
        <w:pict w14:anchorId="40FF0974">
          <v:rect id="_x0000_s1487" style="position:absolute;left:0;text-align:left;margin-left:264.75pt;margin-top:3.45pt;width:120pt;height:20.05pt;z-index:367">
            <v:textbox style="mso-next-textbox:#_x0000_s1487">
              <w:txbxContent>
                <w:p w14:paraId="2EC3F110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④强度分析</w:t>
                  </w:r>
                </w:p>
              </w:txbxContent>
            </v:textbox>
          </v:rect>
        </w:pict>
      </w:r>
    </w:p>
    <w:p w14:paraId="7E372976" w14:textId="77777777" w:rsidR="00B64DCD" w:rsidRPr="00957658" w:rsidRDefault="00B64DCD" w:rsidP="00D631D3">
      <w:r w:rsidRPr="00957658">
        <w:rPr>
          <w:noProof/>
          <w:sz w:val="20"/>
        </w:rPr>
        <w:pict w14:anchorId="131A8A93">
          <v:line id="_x0000_s1491" style="position:absolute;left:0;text-align:left;z-index:371" from="228.75pt,.35pt" to="264.75pt,.35pt"/>
        </w:pict>
      </w:r>
    </w:p>
    <w:p w14:paraId="253E9366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7C42DE4C">
          <v:rect id="_x0000_s1468" style="position:absolute;left:0;text-align:left;margin-left:282pt;margin-top:4.6pt;width:1in;height:22.85pt;z-index:348">
            <v:textbox style="mso-next-textbox:#_x0000_s1468">
              <w:txbxContent>
                <w:p w14:paraId="5F4E1CB0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*</w:t>
                  </w:r>
                  <w:r>
                    <w:rPr>
                      <w:rFonts w:hint="eastAsia"/>
                    </w:rPr>
                    <w:t>截面核心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2C5712F4">
          <v:rect id="_x0000_s1469" style="position:absolute;left:0;text-align:left;margin-left:12pt;margin-top:6.7pt;width:102pt;height:25.55pt;z-index:349">
            <v:textbox style="mso-next-textbox:#_x0000_s1469">
              <w:txbxContent>
                <w:p w14:paraId="30C5F39A" w14:textId="77777777" w:rsidR="00B64DCD" w:rsidRDefault="00B64DCD" w:rsidP="00B64DCD">
                  <w:pPr>
                    <w:spacing w:beforeLines="20" w:before="62"/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拉（</w:t>
                  </w:r>
                  <w:r>
                    <w:rPr>
                      <w:rFonts w:hint="eastAsia"/>
                    </w:rPr>
                    <w:t>压）弯组合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237EF289">
          <v:rect id="_x0000_s1471" style="position:absolute;left:0;text-align:left;margin-left:132pt;margin-top:6.7pt;width:126pt;height:22.15pt;z-index:351">
            <v:textbox style="mso-next-textbox:#_x0000_s1471">
              <w:txbxContent>
                <w:p w14:paraId="050B84CE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危险点为单向应力状态</w:t>
                  </w:r>
                </w:p>
              </w:txbxContent>
            </v:textbox>
          </v:rect>
        </w:pict>
      </w:r>
    </w:p>
    <w:p w14:paraId="6CA96986" w14:textId="77777777" w:rsidR="00B64DCD" w:rsidRPr="00957658" w:rsidRDefault="00B64DCD" w:rsidP="00B64DCD">
      <w:pPr>
        <w:ind w:firstLine="390"/>
      </w:pPr>
      <w:r w:rsidRPr="00957658">
        <w:rPr>
          <w:noProof/>
          <w:sz w:val="20"/>
        </w:rPr>
        <w:pict w14:anchorId="582B27B7">
          <v:line id="_x0000_s1496" style="position:absolute;left:0;text-align:left;z-index:376" from="258pt,6pt" to="282pt,6pt"/>
        </w:pict>
      </w:r>
      <w:r w:rsidRPr="00957658">
        <w:rPr>
          <w:noProof/>
        </w:rPr>
        <w:pict w14:anchorId="0A9F8F4B">
          <v:line id="_x0000_s1476" style="position:absolute;left:0;text-align:left;z-index:356" from="114pt,6.25pt" to="132pt,6.25pt">
            <v:stroke endarrow="block"/>
          </v:line>
        </w:pict>
      </w:r>
    </w:p>
    <w:p w14:paraId="3A421FBC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2648F4BC">
          <v:line id="_x0000_s1477" style="position:absolute;left:0;text-align:left;z-index:357" from="60pt,8.1pt" to="60pt,81.1pt"/>
        </w:pict>
      </w:r>
      <w:r w:rsidRPr="00957658">
        <w:rPr>
          <w:noProof/>
          <w:sz w:val="20"/>
        </w:rPr>
        <w:pict w14:anchorId="57E18485">
          <v:line id="_x0000_s1495" style="position:absolute;left:0;text-align:left;z-index:375" from="192pt,5.1pt" to="192pt,23.1pt"/>
        </w:pict>
      </w:r>
    </w:p>
    <w:p w14:paraId="15C83210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01A5D350">
          <v:rect id="_x0000_s1466" style="position:absolute;left:0;text-align:left;margin-left:162pt;margin-top:11.7pt;width:1in;height:22.15pt;z-index:346">
            <v:textbox style="mso-next-textbox:#_x0000_s1466">
              <w:txbxContent>
                <w:p w14:paraId="63CCC018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强度条件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51A8543E">
          <v:rect id="_x0000_s1460" style="position:absolute;left:0;text-align:left;margin-left:270pt;margin-top:6.1pt;width:119.1pt;height:38.95pt;z-index:340">
            <v:textbox style="mso-next-textbox:#_x0000_s1460">
              <w:txbxContent>
                <w:p w14:paraId="2B0835E4" w14:textId="77777777" w:rsidR="00B64DCD" w:rsidRDefault="00B64DCD" w:rsidP="00B64DCD">
                  <w:r>
                    <w:rPr>
                      <w:position w:val="-24"/>
                    </w:rPr>
                    <w:object w:dxaOrig="2079" w:dyaOrig="620" w14:anchorId="02B81B08">
                      <v:shape id="_x0000_i3173" type="#_x0000_t75" style="width:104.15pt;height:30.85pt">
                        <v:imagedata r:id="rId142" o:title=""/>
                      </v:shape>
                      <o:OLEObject Type="Embed" ProgID="Equation.DSMT4" ShapeID="_x0000_i3173" DrawAspect="Content" ObjectID="_1621776968" r:id="rId143"/>
                    </w:object>
                  </w:r>
                </w:p>
              </w:txbxContent>
            </v:textbox>
          </v:rect>
        </w:pict>
      </w:r>
    </w:p>
    <w:p w14:paraId="3C353D38" w14:textId="77777777" w:rsidR="00B64DCD" w:rsidRPr="00957658" w:rsidRDefault="00B64DCD" w:rsidP="00B64DCD">
      <w:pPr>
        <w:ind w:firstLine="390"/>
      </w:pPr>
    </w:p>
    <w:p w14:paraId="617A6A07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41B4A07F">
          <v:line id="_x0000_s1494" style="position:absolute;left:0;text-align:left;z-index:374" from="235.5pt,-.05pt" to="270pt,-.05pt">
            <v:stroke endarrow="block"/>
          </v:line>
        </w:pict>
      </w:r>
    </w:p>
    <w:p w14:paraId="304282D5" w14:textId="77777777" w:rsidR="00B64DCD" w:rsidRPr="00957658" w:rsidRDefault="00B64DCD" w:rsidP="00B64DCD">
      <w:pPr>
        <w:pStyle w:val="MTDisplayEquation"/>
        <w:tabs>
          <w:tab w:val="clear" w:pos="4160"/>
          <w:tab w:val="clear" w:pos="8320"/>
        </w:tabs>
        <w:jc w:val="both"/>
      </w:pPr>
    </w:p>
    <w:p w14:paraId="02A1FBA0" w14:textId="77777777" w:rsidR="00B64DCD" w:rsidRPr="00957658" w:rsidRDefault="00B64DCD" w:rsidP="00B64DCD">
      <w:pPr>
        <w:pStyle w:val="MTDisplayEquation"/>
        <w:tabs>
          <w:tab w:val="clear" w:pos="4160"/>
          <w:tab w:val="clear" w:pos="8320"/>
        </w:tabs>
        <w:jc w:val="both"/>
      </w:pPr>
      <w:r w:rsidRPr="00957658">
        <w:rPr>
          <w:noProof/>
        </w:rPr>
        <w:pict w14:anchorId="497E0280">
          <v:rect id="_x0000_s1467" style="position:absolute;left:0;text-align:left;margin-left:138pt;margin-top:8.75pt;width:138pt;height:22.85pt;z-index:347">
            <v:textbox style="mso-next-textbox:#_x0000_s1467">
              <w:txbxContent>
                <w:p w14:paraId="59824180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危险点为二向应力状态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0232C497">
          <v:rect id="_x0000_s1465" style="position:absolute;left:0;text-align:left;margin-left:24pt;margin-top:8.75pt;width:1in;height:22.85pt;z-index:345">
            <v:textbox style="mso-next-textbox:#_x0000_s1465">
              <w:txbxContent>
                <w:p w14:paraId="26B051F8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弯扭组合</w:t>
                  </w:r>
                </w:p>
              </w:txbxContent>
            </v:textbox>
          </v:rect>
        </w:pict>
      </w:r>
    </w:p>
    <w:p w14:paraId="1B3EDF3A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70AC9165">
          <v:line id="_x0000_s1478" style="position:absolute;left:0;text-align:left;z-index:358" from="96pt,5.65pt" to="138pt,5.65pt">
            <v:stroke endarrow="block"/>
          </v:line>
        </w:pict>
      </w:r>
    </w:p>
    <w:p w14:paraId="56066D18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2752C6E8">
          <v:line id="_x0000_s1479" style="position:absolute;left:0;text-align:left;z-index:359" from="186pt,7.45pt" to="186pt,20.6pt"/>
        </w:pict>
      </w:r>
    </w:p>
    <w:p w14:paraId="4F9404F7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2DA57C63">
          <v:rect id="_x0000_s1470" style="position:absolute;left:0;text-align:left;margin-left:150pt;margin-top:8.5pt;width:96pt;height:22.85pt;z-index:350">
            <v:textbox style="mso-next-textbox:#_x0000_s1470">
              <w:txbxContent>
                <w:p w14:paraId="626C651E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强度理论</w:t>
                  </w:r>
                </w:p>
              </w:txbxContent>
            </v:textbox>
          </v:rect>
        </w:pict>
      </w:r>
    </w:p>
    <w:p w14:paraId="7C8F4A00" w14:textId="77777777" w:rsidR="00B64DCD" w:rsidRPr="00957658" w:rsidRDefault="00B64DCD" w:rsidP="00B64DCD">
      <w:pPr>
        <w:ind w:firstLine="390"/>
      </w:pPr>
    </w:p>
    <w:p w14:paraId="2016CCC6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40A1AE18">
          <v:line id="_x0000_s1481" style="position:absolute;left:0;text-align:left;z-index:361" from="234pt,7.2pt" to="234pt,20.35pt">
            <v:stroke endarrow="block"/>
          </v:line>
        </w:pict>
      </w:r>
      <w:r w:rsidRPr="00957658">
        <w:rPr>
          <w:noProof/>
        </w:rPr>
        <w:pict w14:anchorId="15A0972D">
          <v:line id="_x0000_s1480" style="position:absolute;left:0;text-align:left;z-index:360" from="168pt,7.2pt" to="168pt,20.35pt">
            <v:stroke endarrow="block"/>
          </v:line>
        </w:pict>
      </w:r>
    </w:p>
    <w:p w14:paraId="25BA9BA0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4CD465A0">
          <v:rect id="_x0000_s1474" style="position:absolute;left:0;text-align:left;margin-left:204pt;margin-top:8.3pt;width:1in;height:22.85pt;z-index:354">
            <v:textbox style="mso-next-textbox:#_x0000_s1474">
              <w:txbxContent>
                <w:p w14:paraId="2ED30B12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塑性屈服</w:t>
                  </w:r>
                </w:p>
              </w:txbxContent>
            </v:textbox>
          </v:rect>
        </w:pict>
      </w:r>
      <w:r w:rsidRPr="00957658">
        <w:rPr>
          <w:noProof/>
        </w:rPr>
        <w:pict w14:anchorId="0B4B8185">
          <v:rect id="_x0000_s1473" style="position:absolute;left:0;text-align:left;margin-left:120pt;margin-top:8.3pt;width:1in;height:22.85pt;z-index:353">
            <v:textbox style="mso-next-textbox:#_x0000_s1473">
              <w:txbxContent>
                <w:p w14:paraId="058163BE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脆性断裂</w:t>
                  </w:r>
                </w:p>
              </w:txbxContent>
            </v:textbox>
          </v:rect>
        </w:pict>
      </w:r>
    </w:p>
    <w:p w14:paraId="02F11ED9" w14:textId="77777777" w:rsidR="00B64DCD" w:rsidRPr="00957658" w:rsidRDefault="00B64DCD" w:rsidP="00B64DCD">
      <w:pPr>
        <w:ind w:firstLine="390"/>
      </w:pPr>
    </w:p>
    <w:p w14:paraId="77391683" w14:textId="77777777" w:rsidR="00B64DCD" w:rsidRPr="00957658" w:rsidRDefault="00B64DCD" w:rsidP="00B64DCD">
      <w:pPr>
        <w:ind w:firstLine="390"/>
      </w:pPr>
      <w:r w:rsidRPr="00957658">
        <w:rPr>
          <w:noProof/>
          <w:sz w:val="20"/>
        </w:rPr>
        <w:pict w14:anchorId="6AB48F59">
          <v:line id="_x0000_s1498" style="position:absolute;left:0;text-align:left;z-index:378" from="234pt,6.45pt" to="234pt,16pt"/>
        </w:pict>
      </w:r>
      <w:r w:rsidRPr="00957658">
        <w:rPr>
          <w:noProof/>
        </w:rPr>
        <w:pict w14:anchorId="2BEC46D7">
          <v:line id="_x0000_s1482" style="position:absolute;left:0;text-align:left;z-index:362" from="168pt,7pt" to="168pt,56.15pt"/>
        </w:pict>
      </w:r>
    </w:p>
    <w:p w14:paraId="64219BD2" w14:textId="77777777" w:rsidR="00B64DCD" w:rsidRPr="00957658" w:rsidRDefault="00EE5531" w:rsidP="00B64DCD">
      <w:pPr>
        <w:ind w:firstLine="390"/>
      </w:pPr>
      <w:r w:rsidRPr="00957658">
        <w:rPr>
          <w:noProof/>
          <w:sz w:val="20"/>
        </w:rPr>
        <w:pict w14:anchorId="22666319">
          <v:rect id="_x0000_s1497" style="position:absolute;left:0;text-align:left;margin-left:204pt;margin-top:3.95pt;width:261.15pt;height:74.05pt;z-index:377;mso-wrap-style:none">
            <v:textbox style="mso-next-textbox:#_x0000_s1497">
              <w:txbxContent>
                <w:p w14:paraId="4C30ACD3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position w:val="-46"/>
                    </w:rPr>
                    <w:object w:dxaOrig="4900" w:dyaOrig="1040" w14:anchorId="6BF1C4D1">
                      <v:shape id="_x0000_i3174" type="#_x0000_t75" style="width:246pt;height:52.7pt">
                        <v:imagedata r:id="rId144" o:title=""/>
                      </v:shape>
                      <o:OLEObject Type="Embed" ProgID="Equation.DSMT4" ShapeID="_x0000_i3174" DrawAspect="Content" ObjectID="_1621776969" r:id="rId145"/>
                    </w:object>
                  </w:r>
                </w:p>
              </w:txbxContent>
            </v:textbox>
          </v:rect>
        </w:pict>
      </w:r>
      <w:r w:rsidRPr="00957658">
        <w:rPr>
          <w:noProof/>
        </w:rPr>
        <w:pict w14:anchorId="4CF48A60">
          <v:rect id="_x0000_s1472" style="position:absolute;left:0;text-align:left;margin-left:30.75pt;margin-top:5.8pt;width:83.1pt;height:33.2pt;z-index:352">
            <v:textbox style="mso-next-textbox:#_x0000_s1472">
              <w:txbxContent>
                <w:p w14:paraId="2B8EFD53" w14:textId="77777777" w:rsidR="00B64DCD" w:rsidRDefault="00B64DCD" w:rsidP="00B64DCD">
                  <w:pPr>
                    <w:jc w:val="center"/>
                  </w:pPr>
                  <w:r>
                    <w:rPr>
                      <w:position w:val="-12"/>
                    </w:rPr>
                    <w:object w:dxaOrig="1359" w:dyaOrig="360" w14:anchorId="351867A3">
                      <v:shape id="_x0000_i3175" type="#_x0000_t75" style="width:68.15pt;height:18pt">
                        <v:imagedata r:id="rId146" o:title=""/>
                      </v:shape>
                      <o:OLEObject Type="Embed" ProgID="Equation.DSMT4" ShapeID="_x0000_i3175" DrawAspect="Content" ObjectID="_1621776970" r:id="rId147"/>
                    </w:object>
                  </w:r>
                </w:p>
              </w:txbxContent>
            </v:textbox>
          </v:rect>
        </w:pict>
      </w:r>
    </w:p>
    <w:p w14:paraId="7863BE59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5C6D6BFA">
          <v:line id="_x0000_s1483" style="position:absolute;left:0;text-align:left;z-index:363" from="114pt,5pt" to="168pt,5pt"/>
        </w:pict>
      </w:r>
    </w:p>
    <w:p w14:paraId="258A4E3A" w14:textId="77777777" w:rsidR="00B64DCD" w:rsidRPr="00957658" w:rsidRDefault="00B64DCD" w:rsidP="00B64DCD">
      <w:pPr>
        <w:ind w:firstLine="390"/>
      </w:pPr>
    </w:p>
    <w:p w14:paraId="45E7BE24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6CD42D42">
          <v:rect id="_x0000_s1475" style="position:absolute;left:0;text-align:left;margin-left:33.85pt;margin-top:7.85pt;width:146.15pt;height:46.75pt;z-index:355">
            <v:textbox style="mso-next-textbox:#_x0000_s1475">
              <w:txbxContent>
                <w:p w14:paraId="372FD206" w14:textId="77777777" w:rsidR="00B64DCD" w:rsidRDefault="00B64DCD" w:rsidP="00B64DCD">
                  <w:pPr>
                    <w:jc w:val="center"/>
                  </w:pPr>
                  <w:r>
                    <w:rPr>
                      <w:position w:val="-12"/>
                    </w:rPr>
                    <w:object w:dxaOrig="2620" w:dyaOrig="360" w14:anchorId="044C9D61">
                      <v:shape id="_x0000_i3176" type="#_x0000_t75" style="width:131.15pt;height:18pt">
                        <v:imagedata r:id="rId148" o:title=""/>
                      </v:shape>
                      <o:OLEObject Type="Embed" ProgID="Equation.DSMT4" ShapeID="_x0000_i3176" DrawAspect="Content" ObjectID="_1621776971" r:id="rId149"/>
                    </w:object>
                  </w:r>
                </w:p>
              </w:txbxContent>
            </v:textbox>
          </v:rect>
        </w:pict>
      </w:r>
    </w:p>
    <w:p w14:paraId="66765852" w14:textId="77777777" w:rsidR="00B64DCD" w:rsidRPr="00957658" w:rsidRDefault="00B64DCD" w:rsidP="00B64DCD">
      <w:pPr>
        <w:ind w:firstLine="390"/>
      </w:pPr>
    </w:p>
    <w:p w14:paraId="65273B8C" w14:textId="77777777" w:rsidR="00B64DCD" w:rsidRPr="00957658" w:rsidRDefault="00B64DCD" w:rsidP="00B64DCD">
      <w:pPr>
        <w:ind w:firstLine="390"/>
      </w:pPr>
      <w:r w:rsidRPr="00957658">
        <w:rPr>
          <w:noProof/>
          <w:sz w:val="20"/>
        </w:rPr>
        <w:pict w14:anchorId="22D93C35">
          <v:line id="_x0000_s1499" style="position:absolute;left:0;text-align:left;z-index:379" from="234pt,3.3pt" to="234pt,17.95pt"/>
        </w:pict>
      </w:r>
    </w:p>
    <w:p w14:paraId="2D244A12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02E78138">
          <v:rect id="_x0000_s1464" style="position:absolute;left:0;text-align:left;margin-left:204pt;margin-top:6.15pt;width:240pt;height:80.75pt;z-index:344">
            <v:textbox style="mso-next-textbox:#_x0000_s1464">
              <w:txbxContent>
                <w:p w14:paraId="494A9D30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position w:val="-34"/>
                    </w:rPr>
                    <w:object w:dxaOrig="2220" w:dyaOrig="800" w14:anchorId="0A3E3875">
                      <v:shape id="_x0000_i3177" type="#_x0000_t75" style="width:111.45pt;height:40.3pt">
                        <v:imagedata r:id="rId150" o:title=""/>
                      </v:shape>
                      <o:OLEObject Type="Embed" ProgID="Equations" ShapeID="_x0000_i3177" DrawAspect="Content" ObjectID="_1621776972" r:id="rId151"/>
                    </w:object>
                  </w:r>
                  <w:r>
                    <w:rPr>
                      <w:rFonts w:hint="eastAsia"/>
                    </w:rPr>
                    <w:t xml:space="preserve">     </w:t>
                  </w:r>
                  <w:r>
                    <w:object w:dxaOrig="2530" w:dyaOrig="1764" w14:anchorId="1008860C">
                      <v:shape id="_x0000_i3178" type="#_x0000_t75" style="width:71.15pt;height:47.55pt">
                        <v:imagedata r:id="rId152" o:title=""/>
                      </v:shape>
                      <o:OLEObject Type="Embed" ProgID="Unknown" ShapeID="_x0000_i3178" DrawAspect="Content" ObjectID="_1621776973" r:id="rId153"/>
                    </w:object>
                  </w:r>
                </w:p>
              </w:txbxContent>
            </v:textbox>
          </v:rect>
        </w:pict>
      </w:r>
    </w:p>
    <w:p w14:paraId="643A50B4" w14:textId="77777777" w:rsidR="00B64DCD" w:rsidRPr="00957658" w:rsidRDefault="00B64DCD" w:rsidP="00B64DCD">
      <w:pPr>
        <w:ind w:firstLine="390"/>
      </w:pPr>
    </w:p>
    <w:p w14:paraId="2C370420" w14:textId="77777777" w:rsidR="00B64DCD" w:rsidRPr="00957658" w:rsidRDefault="00B64DCD" w:rsidP="00B64DCD">
      <w:pPr>
        <w:ind w:firstLine="390"/>
      </w:pPr>
    </w:p>
    <w:p w14:paraId="55A60755" w14:textId="77777777" w:rsidR="00B64DCD" w:rsidRPr="00957658" w:rsidRDefault="00B64DCD" w:rsidP="00B64DCD">
      <w:pPr>
        <w:ind w:firstLine="390"/>
      </w:pPr>
    </w:p>
    <w:p w14:paraId="5D741B33" w14:textId="77777777" w:rsidR="00B64DCD" w:rsidRPr="00957658" w:rsidRDefault="00B64DCD" w:rsidP="00B64DCD">
      <w:pPr>
        <w:ind w:firstLine="390"/>
      </w:pPr>
    </w:p>
    <w:p w14:paraId="4A444CC4" w14:textId="77777777" w:rsidR="00B64DCD" w:rsidRPr="00957658" w:rsidRDefault="00B64DCD" w:rsidP="00B64DCD">
      <w:pPr>
        <w:ind w:firstLine="390"/>
      </w:pPr>
    </w:p>
    <w:p w14:paraId="3941E1DB" w14:textId="77777777" w:rsidR="00B64DCD" w:rsidRPr="00957658" w:rsidRDefault="00B64DCD" w:rsidP="00B64DCD">
      <w:pPr>
        <w:ind w:firstLine="390"/>
      </w:pPr>
      <w:r w:rsidRPr="00957658">
        <w:rPr>
          <w:noProof/>
          <w:sz w:val="20"/>
        </w:rPr>
        <w:pict w14:anchorId="0654EB28">
          <v:line id="_x0000_s1500" style="position:absolute;left:0;text-align:left;z-index:380" from="234pt,-.05pt" to="234pt,26.95pt"/>
        </w:pict>
      </w:r>
    </w:p>
    <w:p w14:paraId="2F82628E" w14:textId="77777777" w:rsidR="00B64DCD" w:rsidRPr="00957658" w:rsidRDefault="00B64DCD" w:rsidP="00B64DCD">
      <w:pPr>
        <w:ind w:firstLine="390"/>
      </w:pPr>
    </w:p>
    <w:p w14:paraId="380BACD1" w14:textId="77777777" w:rsidR="00B64DCD" w:rsidRPr="00957658" w:rsidRDefault="00B64DCD" w:rsidP="00B64DCD">
      <w:pPr>
        <w:ind w:firstLine="390"/>
      </w:pPr>
      <w:r w:rsidRPr="00957658">
        <w:rPr>
          <w:noProof/>
        </w:rPr>
        <w:pict w14:anchorId="02CE1EA6">
          <v:rect id="_x0000_s1463" style="position:absolute;left:0;text-align:left;margin-left:204pt;margin-top:2.8pt;width:228pt;height:66pt;z-index:343">
            <v:textbox style="mso-next-textbox:#_x0000_s1463">
              <w:txbxContent>
                <w:p w14:paraId="2FC1D67E" w14:textId="77777777" w:rsidR="00B64DCD" w:rsidRDefault="00B64DCD" w:rsidP="00B64DCD">
                  <w:r>
                    <w:rPr>
                      <w:position w:val="-72"/>
                    </w:rPr>
                    <w:object w:dxaOrig="2600" w:dyaOrig="1440" w14:anchorId="320B2DE9">
                      <v:shape id="_x0000_i3179" type="#_x0000_t75" style="width:117.85pt;height:57.85pt">
                        <v:imagedata r:id="rId154" o:title=""/>
                      </v:shape>
                      <o:OLEObject Type="Embed" ProgID="Equation.DSMT4" ShapeID="_x0000_i3179" DrawAspect="Content" ObjectID="_1621776974" r:id="rId155"/>
                    </w:object>
                  </w:r>
                  <w:r>
                    <w:rPr>
                      <w:rFonts w:hint="eastAsia"/>
                      <w:i/>
                      <w:iCs/>
                    </w:rPr>
                    <w:t>A</w:t>
                  </w:r>
                  <w:r>
                    <w:rPr>
                      <w:rFonts w:hint="eastAsia"/>
                    </w:rPr>
                    <w:t>点取自圆截面上</w:t>
                  </w:r>
                </w:p>
              </w:txbxContent>
            </v:textbox>
          </v:rect>
        </w:pict>
      </w:r>
    </w:p>
    <w:p w14:paraId="32F18F7D" w14:textId="77777777" w:rsidR="00EC160D" w:rsidRPr="00957658" w:rsidRDefault="00EC160D" w:rsidP="00021413">
      <w:pPr>
        <w:spacing w:beforeLines="50" w:before="156" w:afterLines="50" w:after="156"/>
        <w:rPr>
          <w:rFonts w:eastAsia="SimHei"/>
          <w:b/>
          <w:bCs/>
        </w:rPr>
      </w:pPr>
    </w:p>
    <w:p w14:paraId="781A85C6" w14:textId="77777777" w:rsidR="00B64DCD" w:rsidRPr="00957658" w:rsidRDefault="00021413" w:rsidP="00021413">
      <w:pPr>
        <w:spacing w:beforeLines="50" w:before="156" w:afterLines="50" w:after="156"/>
        <w:rPr>
          <w:rFonts w:eastAsia="SimHei"/>
          <w:b/>
          <w:bCs/>
        </w:rPr>
      </w:pPr>
      <w:r w:rsidRPr="00957658">
        <w:rPr>
          <w:rFonts w:eastAsia="SimHei"/>
          <w:b/>
          <w:bCs/>
        </w:rPr>
        <w:lastRenderedPageBreak/>
        <w:t>压</w:t>
      </w:r>
      <w:proofErr w:type="gramStart"/>
      <w:r w:rsidRPr="00957658">
        <w:rPr>
          <w:rFonts w:eastAsia="SimHei"/>
          <w:b/>
          <w:bCs/>
        </w:rPr>
        <w:t>杆稳定</w:t>
      </w:r>
      <w:proofErr w:type="gramEnd"/>
      <w:r w:rsidRPr="00957658">
        <w:rPr>
          <w:rFonts w:eastAsia="SimHei"/>
          <w:b/>
          <w:bCs/>
        </w:rPr>
        <w:t xml:space="preserve">  </w:t>
      </w:r>
      <w:r w:rsidR="00B64DCD" w:rsidRPr="00957658">
        <w:rPr>
          <w:rFonts w:eastAsia="SimHei"/>
          <w:b/>
          <w:bCs/>
        </w:rPr>
        <w:t>知识结构框图</w:t>
      </w:r>
    </w:p>
    <w:p w14:paraId="2C8AF531" w14:textId="77777777" w:rsidR="00B64DCD" w:rsidRPr="00957658" w:rsidRDefault="00B64DCD" w:rsidP="00B64DCD">
      <w:r w:rsidRPr="00957658">
        <w:rPr>
          <w:noProof/>
          <w:sz w:val="20"/>
        </w:rPr>
        <w:pict w14:anchorId="387A8ADB">
          <v:shape id="_x0000_s1509" type="#_x0000_t202" style="position:absolute;left:0;text-align:left;margin-left:9pt;margin-top:4.8pt;width:1in;height:23.4pt;z-index:389">
            <v:textbox style="mso-next-textbox:#_x0000_s1509">
              <w:txbxContent>
                <w:p w14:paraId="6CD64DA6" w14:textId="77777777" w:rsidR="00B64DCD" w:rsidRDefault="00B64DCD" w:rsidP="00B64DCD">
                  <w:pPr>
                    <w:ind w:firstLineChars="100" w:firstLine="180"/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压杆稳定</w: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502DC5DC">
          <v:shape id="_x0000_s1503" type="#_x0000_t202" style="position:absolute;left:0;text-align:left;margin-left:108pt;margin-top:4.8pt;width:153pt;height:23.4pt;z-index:383">
            <v:textbox style="mso-next-textbox:#_x0000_s1503">
              <w:txbxContent>
                <w:p w14:paraId="327DE1BC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压杆保持原有的平衡状态的能力</w:t>
                  </w:r>
                </w:p>
              </w:txbxContent>
            </v:textbox>
          </v:shape>
        </w:pict>
      </w:r>
    </w:p>
    <w:p w14:paraId="69ED20CE" w14:textId="77777777" w:rsidR="00B64DCD" w:rsidRPr="00957658" w:rsidRDefault="00B64DCD" w:rsidP="00B64DCD">
      <w:r w:rsidRPr="00957658">
        <w:rPr>
          <w:noProof/>
          <w:sz w:val="20"/>
        </w:rPr>
        <w:pict w14:anchorId="070C6BC2">
          <v:line id="_x0000_s1504" style="position:absolute;left:0;text-align:left;z-index:384" from="81pt,0" to="108pt,0"/>
        </w:pict>
      </w:r>
      <w:r w:rsidRPr="00957658">
        <w:rPr>
          <w:noProof/>
          <w:sz w:val="20"/>
        </w:rPr>
        <w:pict w14:anchorId="028E94FF">
          <v:line id="_x0000_s1502" style="position:absolute;left:0;text-align:left;z-index:382" from="36pt,12.6pt" to="36pt,25.8pt"/>
        </w:pict>
      </w:r>
    </w:p>
    <w:p w14:paraId="49106E07" w14:textId="77777777" w:rsidR="00B64DCD" w:rsidRPr="00957658" w:rsidRDefault="00B64DCD" w:rsidP="00B64DCD">
      <w:r w:rsidRPr="00957658">
        <w:rPr>
          <w:noProof/>
          <w:sz w:val="20"/>
        </w:rPr>
        <w:pict w14:anchorId="32F6B1DC">
          <v:shape id="_x0000_s1507" type="#_x0000_t202" style="position:absolute;left:0;text-align:left;margin-left:108pt;margin-top:7.35pt;width:162pt;height:23.4pt;z-index:387">
            <v:textbox style="mso-next-textbox:#_x0000_s1507">
              <w:txbxContent>
                <w:p w14:paraId="00ECFD1E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使压杆保持微小弯曲平衡的最小压力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力</w:t>
                  </w:r>
                  <w:proofErr w:type="gramEnd"/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3D1219BE">
          <v:shape id="_x0000_s1505" type="#_x0000_t202" style="position:absolute;left:0;text-align:left;margin-left:9pt;margin-top:8.25pt;width:1in;height:23.4pt;z-index:385">
            <v:textbox style="mso-next-textbox:#_x0000_s1505" inset=",0,,0">
              <w:txbxContent>
                <w:p w14:paraId="71D5C138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临界压力</w:t>
                  </w:r>
                  <w:r>
                    <w:rPr>
                      <w:position w:val="-12"/>
                      <w:sz w:val="18"/>
                    </w:rPr>
                    <w:object w:dxaOrig="320" w:dyaOrig="360" w14:anchorId="71ED1C48">
                      <v:shape id="_x0000_i3180" type="#_x0000_t75" style="width:15.85pt;height:18pt">
                        <v:imagedata r:id="rId156" o:title=""/>
                      </v:shape>
                      <o:OLEObject Type="Embed" ProgID="Equation.DSMT4" ShapeID="_x0000_i3180" DrawAspect="Content" ObjectID="_1621776975" r:id="rId157"/>
                    </w:object>
                  </w:r>
                </w:p>
              </w:txbxContent>
            </v:textbox>
          </v:shape>
        </w:pict>
      </w:r>
    </w:p>
    <w:p w14:paraId="1659F1AA" w14:textId="77777777" w:rsidR="00B64DCD" w:rsidRPr="00957658" w:rsidRDefault="00B64DCD" w:rsidP="00B64DCD">
      <w:r w:rsidRPr="00957658">
        <w:rPr>
          <w:noProof/>
          <w:sz w:val="20"/>
        </w:rPr>
        <w:pict w14:anchorId="7A72702D">
          <v:line id="_x0000_s1506" style="position:absolute;left:0;text-align:left;z-index:386" from="81pt,4.8pt" to="108pt,4.8pt"/>
        </w:pict>
      </w:r>
    </w:p>
    <w:p w14:paraId="1398C88C" w14:textId="77777777" w:rsidR="00B64DCD" w:rsidRPr="00957658" w:rsidRDefault="00B64DCD" w:rsidP="00B64DCD">
      <w:r w:rsidRPr="00957658">
        <w:rPr>
          <w:noProof/>
          <w:sz w:val="20"/>
        </w:rPr>
        <w:pict w14:anchorId="13466C9B">
          <v:shape id="_x0000_s1511" type="#_x0000_t202" style="position:absolute;left:0;text-align:left;margin-left:108pt;margin-top:10.2pt;width:99pt;height:25.8pt;z-index:391">
            <v:textbox style="mso-next-textbox:#_x0000_s1511" inset=",0,,0">
              <w:txbxContent>
                <w:p w14:paraId="4A5AA463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position w:val="-4"/>
                      <w:sz w:val="15"/>
                    </w:rPr>
                    <w:object w:dxaOrig="180" w:dyaOrig="279" w14:anchorId="3062F1CA">
                      <v:shape id="_x0000_i3181" type="#_x0000_t75" style="width:9pt;height:14.15pt">
                        <v:imagedata r:id="rId136" o:title=""/>
                      </v:shape>
                      <o:OLEObject Type="Embed" ProgID="Equation.DSMT4" ShapeID="_x0000_i3181" DrawAspect="Content" ObjectID="_1621776976" r:id="rId158"/>
                    </w:object>
                  </w:r>
                  <w:r>
                    <w:rPr>
                      <w:position w:val="-12"/>
                      <w:sz w:val="15"/>
                    </w:rPr>
                    <w:object w:dxaOrig="1180" w:dyaOrig="360" w14:anchorId="5EE2A122">
                      <v:shape id="_x0000_i3182" type="#_x0000_t75" style="width:59.15pt;height:18pt">
                        <v:imagedata r:id="rId159" o:title=""/>
                      </v:shape>
                      <o:OLEObject Type="Embed" ProgID="Equation.DSMT4" ShapeID="_x0000_i3182" DrawAspect="Content" ObjectID="_1621776977" r:id="rId160"/>
                    </w:objec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0FC12C56">
          <v:line id="_x0000_s1508" style="position:absolute;left:0;text-align:left;z-index:388" from="36pt,.6pt" to="36pt,10.2pt"/>
        </w:pict>
      </w:r>
      <w:r w:rsidRPr="00957658">
        <w:rPr>
          <w:noProof/>
          <w:sz w:val="20"/>
        </w:rPr>
        <w:pict w14:anchorId="00CE914C">
          <v:shape id="_x0000_s1501" type="#_x0000_t202" style="position:absolute;left:0;text-align:left;margin-left:9pt;margin-top:10.2pt;width:1in;height:23.4pt;z-index:381">
            <v:textbox style="mso-next-textbox:#_x0000_s1501">
              <w:txbxContent>
                <w:p w14:paraId="37173728" w14:textId="77777777" w:rsidR="00B64DCD" w:rsidRDefault="00B64DCD" w:rsidP="00B64DCD">
                  <w:pPr>
                    <w:ind w:firstLineChars="100" w:firstLine="180"/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临界应力</w:t>
                  </w:r>
                </w:p>
              </w:txbxContent>
            </v:textbox>
          </v:shape>
        </w:pict>
      </w:r>
    </w:p>
    <w:p w14:paraId="675268C4" w14:textId="77777777" w:rsidR="00B64DCD" w:rsidRPr="00957658" w:rsidRDefault="00B64DCD" w:rsidP="00B64DCD">
      <w:r w:rsidRPr="00957658">
        <w:rPr>
          <w:noProof/>
          <w:sz w:val="20"/>
        </w:rPr>
        <w:pict w14:anchorId="0FA8D0FA">
          <v:line id="_x0000_s1510" style="position:absolute;left:0;text-align:left;z-index:390" from="81pt,6.9pt" to="108pt,6.9pt"/>
        </w:pict>
      </w:r>
    </w:p>
    <w:p w14:paraId="5F8A1319" w14:textId="77777777" w:rsidR="00B64DCD" w:rsidRPr="00957658" w:rsidRDefault="00B64DCD" w:rsidP="00B64DCD">
      <w:r w:rsidRPr="00957658">
        <w:rPr>
          <w:noProof/>
          <w:sz w:val="20"/>
        </w:rPr>
        <w:pict w14:anchorId="5A65BB6B">
          <v:shape id="_x0000_s1522" type="#_x0000_t202" style="position:absolute;left:0;text-align:left;margin-left:243pt;margin-top:11.25pt;width:135pt;height:23.4pt;z-index:402">
            <v:textbox style="mso-next-textbox:#_x0000_s1522" inset=",0,,0">
              <w:txbxContent>
                <w:p w14:paraId="2AC49617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一端固定</w:t>
                  </w:r>
                  <w:r>
                    <w:rPr>
                      <w:rFonts w:hint="eastAsia"/>
                      <w:sz w:val="18"/>
                    </w:rPr>
                    <w:t>,</w:t>
                  </w:r>
                  <w:r>
                    <w:rPr>
                      <w:rFonts w:hint="eastAsia"/>
                      <w:sz w:val="18"/>
                    </w:rPr>
                    <w:t>一端自由</w:t>
                  </w:r>
                  <w:r>
                    <w:rPr>
                      <w:position w:val="-10"/>
                      <w:sz w:val="18"/>
                    </w:rPr>
                    <w:object w:dxaOrig="600" w:dyaOrig="320" w14:anchorId="374C6B85">
                      <v:shape id="_x0000_i3183" type="#_x0000_t75" style="width:30pt;height:15.85pt">
                        <v:imagedata r:id="rId161" o:title=""/>
                      </v:shape>
                      <o:OLEObject Type="Embed" ProgID="Equation.DSMT4" ShapeID="_x0000_i3183" DrawAspect="Content" ObjectID="_1621776978" r:id="rId162"/>
                    </w:objec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0BD3F0D9">
          <v:shape id="_x0000_s1518" type="#_x0000_t202" style="position:absolute;left:0;text-align:left;margin-left:125.85pt;margin-top:10.2pt;width:90.15pt;height:23.4pt;z-index:398">
            <v:textbox style="mso-next-textbox:#_x0000_s1518" inset=",0,,0">
              <w:txbxContent>
                <w:p w14:paraId="7AE16308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proofErr w:type="gramStart"/>
                  <w:r>
                    <w:rPr>
                      <w:rFonts w:hint="eastAsia"/>
                      <w:sz w:val="18"/>
                    </w:rPr>
                    <w:t>两端铰支</w:t>
                  </w:r>
                  <w:proofErr w:type="gramEnd"/>
                  <w:r>
                    <w:rPr>
                      <w:position w:val="-10"/>
                      <w:sz w:val="18"/>
                    </w:rPr>
                    <w:object w:dxaOrig="560" w:dyaOrig="320" w14:anchorId="09C5A2D0">
                      <v:shape id="_x0000_i3184" type="#_x0000_t75" style="width:27.85pt;height:15.85pt">
                        <v:imagedata r:id="rId163" o:title=""/>
                      </v:shape>
                      <o:OLEObject Type="Embed" ProgID="Equation.DSMT4" ShapeID="_x0000_i3184" DrawAspect="Content" ObjectID="_1621776979" r:id="rId164"/>
                    </w:objec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5CCB5F17">
          <v:line id="_x0000_s1512" style="position:absolute;left:0;text-align:left;z-index:392" from="36pt,2.4pt" to="36pt,25.8pt"/>
        </w:pict>
      </w:r>
    </w:p>
    <w:p w14:paraId="4F0B9580" w14:textId="77777777" w:rsidR="00B64DCD" w:rsidRPr="00957658" w:rsidRDefault="00B64DCD" w:rsidP="00B64DCD">
      <w:r w:rsidRPr="00957658">
        <w:rPr>
          <w:noProof/>
          <w:sz w:val="20"/>
        </w:rPr>
        <w:pict w14:anchorId="010BE048">
          <v:line id="_x0000_s1520" style="position:absolute;left:0;text-align:left;z-index:400" from="3in,10.2pt" to="243pt,10.2pt"/>
        </w:pict>
      </w:r>
      <w:r w:rsidRPr="00957658">
        <w:rPr>
          <w:noProof/>
          <w:sz w:val="20"/>
        </w:rPr>
        <w:pict w14:anchorId="3FA7E55A">
          <v:line id="_x0000_s1516" style="position:absolute;left:0;text-align:left;z-index:396" from="99pt,2.4pt" to="126pt,2.4pt">
            <v:stroke endarrow="block"/>
          </v:line>
        </w:pict>
      </w:r>
      <w:r w:rsidRPr="00957658">
        <w:rPr>
          <w:noProof/>
          <w:sz w:val="20"/>
        </w:rPr>
        <w:pict w14:anchorId="27167435">
          <v:line id="_x0000_s1515" style="position:absolute;left:0;text-align:left;z-index:395" from="99pt,2.4pt" to="99pt,33.6pt"/>
        </w:pict>
      </w:r>
      <w:r w:rsidRPr="00957658">
        <w:rPr>
          <w:noProof/>
          <w:sz w:val="20"/>
        </w:rPr>
        <w:pict w14:anchorId="2374D146">
          <v:shape id="_x0000_s1513" type="#_x0000_t202" style="position:absolute;left:0;text-align:left;margin-left:9pt;margin-top:8.25pt;width:1in;height:23.4pt;z-index:393">
            <v:textbox style="mso-next-textbox:#_x0000_s1513">
              <w:txbxContent>
                <w:p w14:paraId="4A6E939C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长度因数</w:t>
                  </w:r>
                  <w:r>
                    <w:rPr>
                      <w:position w:val="-10"/>
                      <w:sz w:val="18"/>
                    </w:rPr>
                    <w:object w:dxaOrig="240" w:dyaOrig="260" w14:anchorId="7E03C2B3">
                      <v:shape id="_x0000_i3185" type="#_x0000_t75" style="width:12pt;height:12.85pt">
                        <v:imagedata r:id="rId165" o:title=""/>
                      </v:shape>
                      <o:OLEObject Type="Embed" ProgID="Equation.DSMT4" ShapeID="_x0000_i3185" DrawAspect="Content" ObjectID="_1621776980" r:id="rId166"/>
                    </w:object>
                  </w:r>
                </w:p>
              </w:txbxContent>
            </v:textbox>
          </v:shape>
        </w:pict>
      </w:r>
    </w:p>
    <w:p w14:paraId="0A732D2A" w14:textId="77777777" w:rsidR="00B64DCD" w:rsidRPr="00957658" w:rsidRDefault="00B64DCD" w:rsidP="00B64DCD">
      <w:r w:rsidRPr="00957658">
        <w:rPr>
          <w:noProof/>
          <w:sz w:val="20"/>
        </w:rPr>
        <w:pict w14:anchorId="538D30DD">
          <v:shape id="_x0000_s1523" type="#_x0000_t202" style="position:absolute;left:0;text-align:left;margin-left:243pt;margin-top:6pt;width:135pt;height:26.4pt;z-index:403">
            <v:textbox style="mso-next-textbox:#_x0000_s1523" inset=",0,,0">
              <w:txbxContent>
                <w:p w14:paraId="17551ABD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一端固定</w:t>
                  </w:r>
                  <w:r>
                    <w:rPr>
                      <w:rFonts w:hint="eastAsia"/>
                      <w:sz w:val="18"/>
                    </w:rPr>
                    <w:t>,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一端铰支</w:t>
                  </w:r>
                  <w:proofErr w:type="gramEnd"/>
                  <w:r>
                    <w:rPr>
                      <w:position w:val="-10"/>
                      <w:sz w:val="18"/>
                    </w:rPr>
                    <w:object w:dxaOrig="780" w:dyaOrig="320" w14:anchorId="7151559E">
                      <v:shape id="_x0000_i3186" type="#_x0000_t75" style="width:39pt;height:15.85pt">
                        <v:imagedata r:id="rId167" o:title=""/>
                      </v:shape>
                      <o:OLEObject Type="Embed" ProgID="Equation.DSMT4" ShapeID="_x0000_i3186" DrawAspect="Content" ObjectID="_1621776981" r:id="rId168"/>
                    </w:objec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6A985E3B">
          <v:shape id="_x0000_s1519" type="#_x0000_t202" style="position:absolute;left:0;text-align:left;margin-left:125.25pt;margin-top:8.85pt;width:90pt;height:24.45pt;z-index:399">
            <v:textbox style="mso-next-textbox:#_x0000_s1519" inset=",0,,0">
              <w:txbxContent>
                <w:p w14:paraId="1FD75ABD" w14:textId="77777777" w:rsidR="00B64DCD" w:rsidRDefault="00B64DCD" w:rsidP="00B64DCD">
                  <w:pPr>
                    <w:rPr>
                      <w:rFonts w:hint="eastAsia"/>
                      <w:sz w:val="15"/>
                    </w:rPr>
                  </w:pPr>
                  <w:r>
                    <w:rPr>
                      <w:rFonts w:hint="eastAsia"/>
                      <w:sz w:val="18"/>
                    </w:rPr>
                    <w:t>两端固定</w:t>
                  </w:r>
                  <w:r>
                    <w:rPr>
                      <w:position w:val="-10"/>
                      <w:sz w:val="18"/>
                    </w:rPr>
                    <w:object w:dxaOrig="760" w:dyaOrig="320" w14:anchorId="584E93B2">
                      <v:shape id="_x0000_i3187" type="#_x0000_t75" style="width:38.15pt;height:15.85pt">
                        <v:imagedata r:id="rId169" o:title=""/>
                      </v:shape>
                      <o:OLEObject Type="Embed" ProgID="Equation.DSMT4" ShapeID="_x0000_i3187" DrawAspect="Content" ObjectID="_1621776982" r:id="rId170"/>
                    </w:object>
                  </w:r>
                </w:p>
              </w:txbxContent>
            </v:textbox>
          </v:shape>
        </w:pict>
      </w:r>
      <w:r w:rsidRPr="00957658">
        <w:rPr>
          <w:noProof/>
          <w:sz w:val="20"/>
        </w:rPr>
        <w:pict w14:anchorId="7263F65D">
          <v:line id="_x0000_s1514" style="position:absolute;left:0;text-align:left;z-index:394" from="81pt,5.4pt" to="99pt,5.4pt"/>
        </w:pict>
      </w:r>
    </w:p>
    <w:p w14:paraId="7F9859AE" w14:textId="77777777" w:rsidR="00B64DCD" w:rsidRPr="00957658" w:rsidRDefault="00B64DCD" w:rsidP="00B64DCD">
      <w:r w:rsidRPr="00957658">
        <w:rPr>
          <w:noProof/>
          <w:sz w:val="20"/>
        </w:rPr>
        <w:pict w14:anchorId="7FEF546D">
          <v:line id="_x0000_s1524" style="position:absolute;left:0;text-align:left;z-index:404" from="36pt,.9pt" to="36pt,41.4pt"/>
        </w:pict>
      </w:r>
      <w:r w:rsidRPr="00957658">
        <w:rPr>
          <w:noProof/>
          <w:sz w:val="20"/>
        </w:rPr>
        <w:pict w14:anchorId="1B86E98A">
          <v:line id="_x0000_s1521" style="position:absolute;left:0;text-align:left;z-index:401" from="3in,10.2pt" to="243pt,10.2pt"/>
        </w:pict>
      </w:r>
      <w:r w:rsidRPr="00957658">
        <w:rPr>
          <w:noProof/>
          <w:sz w:val="20"/>
        </w:rPr>
        <w:pict w14:anchorId="21BA0410">
          <v:line id="_x0000_s1517" style="position:absolute;left:0;text-align:left;z-index:397" from="99pt,3.75pt" to="126pt,3.75pt">
            <v:stroke endarrow="block"/>
          </v:line>
        </w:pict>
      </w:r>
    </w:p>
    <w:p w14:paraId="12B5559C" w14:textId="77777777" w:rsidR="00B64DCD" w:rsidRPr="00957658" w:rsidRDefault="00B64DCD" w:rsidP="00B64DCD"/>
    <w:p w14:paraId="51A1FCA4" w14:textId="77777777" w:rsidR="00B64DCD" w:rsidRPr="00957658" w:rsidRDefault="00B64DCD" w:rsidP="00B64DCD">
      <w:r w:rsidRPr="00957658">
        <w:rPr>
          <w:noProof/>
          <w:sz w:val="20"/>
        </w:rPr>
        <w:pict w14:anchorId="783AA4BD">
          <v:rect id="_x0000_s1533" style="position:absolute;left:0;text-align:left;margin-left:207pt;margin-top:2.4pt;width:81pt;height:39pt;z-index:413">
            <v:textbox style="mso-next-textbox:#_x0000_s1533">
              <w:txbxContent>
                <w:p w14:paraId="33C983DD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惯性半径</w:t>
                  </w:r>
                  <w:r>
                    <w:rPr>
                      <w:position w:val="-26"/>
                      <w:sz w:val="18"/>
                    </w:rPr>
                    <w:object w:dxaOrig="760" w:dyaOrig="700" w14:anchorId="5984F2E6">
                      <v:shape id="_x0000_i3188" type="#_x0000_t75" style="width:27.45pt;height:25.3pt">
                        <v:imagedata r:id="rId171" o:title=""/>
                      </v:shape>
                      <o:OLEObject Type="Embed" ProgID="Equation.DSMT4" ShapeID="_x0000_i3188" DrawAspect="Content" ObjectID="_1621776983" r:id="rId172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CCED913">
          <v:rect id="_x0000_s1531" style="position:absolute;left:0;text-align:left;margin-left:126pt;margin-top:2.4pt;width:42.55pt;height:39pt;z-index:411">
            <v:textbox style="mso-next-textbox:#_x0000_s1531">
              <w:txbxContent>
                <w:p w14:paraId="75142361" w14:textId="77777777" w:rsidR="00B64DCD" w:rsidRDefault="00B64DCD" w:rsidP="00B64DCD">
                  <w:r>
                    <w:rPr>
                      <w:position w:val="-24"/>
                    </w:rPr>
                    <w:object w:dxaOrig="740" w:dyaOrig="620" w14:anchorId="5C673639">
                      <v:shape id="_x0000_i3189" type="#_x0000_t75" style="width:27.45pt;height:23.15pt">
                        <v:imagedata r:id="rId173" o:title=""/>
                      </v:shape>
                      <o:OLEObject Type="Embed" ProgID="Equation.DSMT4" ShapeID="_x0000_i3189" DrawAspect="Content" ObjectID="_1621776984" r:id="rId174"/>
                    </w:objec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66A95D4">
          <v:rect id="_x0000_s1525" style="position:absolute;left:0;text-align:left;margin-left:9pt;margin-top:10.2pt;width:1in;height:23.4pt;z-index:405">
            <v:textbox style="mso-next-textbox:#_x0000_s1525">
              <w:txbxContent>
                <w:p w14:paraId="6EC54748" w14:textId="77777777" w:rsidR="00B64DCD" w:rsidRDefault="00B64DCD" w:rsidP="00B64DCD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柔度（</w:t>
                  </w:r>
                  <w:r>
                    <w:rPr>
                      <w:rFonts w:hint="eastAsia"/>
                      <w:sz w:val="18"/>
                    </w:rPr>
                    <w:t>长细比）</w:t>
                  </w:r>
                </w:p>
              </w:txbxContent>
            </v:textbox>
          </v:rect>
        </w:pict>
      </w:r>
    </w:p>
    <w:p w14:paraId="4E65F78B" w14:textId="77777777" w:rsidR="00B64DCD" w:rsidRPr="00957658" w:rsidRDefault="00B64DCD" w:rsidP="00B64DCD">
      <w:r w:rsidRPr="00957658">
        <w:rPr>
          <w:noProof/>
          <w:sz w:val="20"/>
        </w:rPr>
        <w:pict w14:anchorId="6202BD75">
          <v:line id="_x0000_s1534" style="position:absolute;left:0;text-align:left;z-index:414" from="81pt,10.2pt" to="126pt,10.2pt"/>
        </w:pict>
      </w:r>
      <w:r w:rsidRPr="00957658">
        <w:rPr>
          <w:noProof/>
          <w:sz w:val="20"/>
        </w:rPr>
        <w:pict w14:anchorId="1E2B0A5F">
          <v:line id="_x0000_s1532" style="position:absolute;left:0;text-align:left;z-index:412" from="169.5pt,7.2pt" to="205.5pt,7.2pt"/>
        </w:pict>
      </w:r>
    </w:p>
    <w:p w14:paraId="38D672C7" w14:textId="77777777" w:rsidR="00B64DCD" w:rsidRPr="00957658" w:rsidRDefault="00B64DCD" w:rsidP="00B64DCD">
      <w:r w:rsidRPr="00957658">
        <w:rPr>
          <w:noProof/>
          <w:sz w:val="20"/>
        </w:rPr>
        <w:pict w14:anchorId="7439A252">
          <v:line id="_x0000_s1526" style="position:absolute;left:0;text-align:left;z-index:406" from="36pt,2.4pt" to="36pt,33.6pt"/>
        </w:pict>
      </w:r>
    </w:p>
    <w:p w14:paraId="15FE099F" w14:textId="77777777" w:rsidR="00B64DCD" w:rsidRPr="00957658" w:rsidRDefault="00B64DCD" w:rsidP="00B64DCD">
      <w:r w:rsidRPr="00957658">
        <w:rPr>
          <w:rFonts w:eastAsia="SimHei"/>
          <w:b/>
          <w:bCs/>
          <w:noProof/>
          <w:sz w:val="20"/>
        </w:rPr>
        <w:pict w14:anchorId="62150C63">
          <v:rect id="_x0000_s1535" style="position:absolute;left:0;text-align:left;margin-left:162pt;margin-top:7.2pt;width:162pt;height:46.8pt;z-index:415">
            <v:textbox style="mso-next-textbox:#_x0000_s1535">
              <w:txbxContent>
                <w:p w14:paraId="0DC38D85" w14:textId="77777777" w:rsidR="00B64DCD" w:rsidRDefault="00B64DCD" w:rsidP="00B64DCD">
                  <w:pPr>
                    <w:spacing w:beforeLines="20" w:before="62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欧拉公式</w:t>
                  </w:r>
                  <w:r>
                    <w:rPr>
                      <w:position w:val="-24"/>
                    </w:rPr>
                    <w:object w:dxaOrig="1020" w:dyaOrig="660" w14:anchorId="7E980C49">
                      <v:shape id="_x0000_i3190" type="#_x0000_t75" style="width:43.7pt;height:28.3pt">
                        <v:imagedata r:id="rId175" o:title=""/>
                      </v:shape>
                      <o:OLEObject Type="Embed" ProgID="Equation.DSMT4" ShapeID="_x0000_i3190" DrawAspect="Content" ObjectID="_1621776985" r:id="rId176"/>
                    </w:objec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28"/>
                    </w:rPr>
                    <w:object w:dxaOrig="1120" w:dyaOrig="700" w14:anchorId="2A1C35B8">
                      <v:shape id="_x0000_i3191" type="#_x0000_t75" style="width:45.45pt;height:27.45pt">
                        <v:imagedata r:id="rId177" o:title=""/>
                      </v:shape>
                      <o:OLEObject Type="Embed" ProgID="Equation.DSMT4" ShapeID="_x0000_i3191" DrawAspect="Content" ObjectID="_1621776986" r:id="rId178"/>
                    </w:object>
                  </w:r>
                </w:p>
              </w:txbxContent>
            </v:textbox>
          </v:rect>
        </w:pict>
      </w:r>
    </w:p>
    <w:p w14:paraId="4DC3DD9F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5C8921AE">
          <v:line id="_x0000_s1540" style="position:absolute;left:0;text-align:left;z-index:420" from="90pt,15pt" to="162pt,15pt"/>
        </w:pict>
      </w:r>
      <w:r w:rsidRPr="00957658">
        <w:rPr>
          <w:rFonts w:eastAsia="SimHei"/>
          <w:b/>
          <w:bCs/>
          <w:noProof/>
          <w:sz w:val="20"/>
        </w:rPr>
        <w:pict w14:anchorId="13DE09BF">
          <v:rect id="_x0000_s1527" style="position:absolute;left:0;text-align:left;margin-left:4.5pt;margin-top:2.4pt;width:85.5pt;height:23.4pt;z-index:407">
            <v:textbox style="mso-next-textbox:#_x0000_s1527">
              <w:txbxContent>
                <w:p w14:paraId="30297CED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大柔度杆</w:t>
                  </w:r>
                  <w:r>
                    <w:rPr>
                      <w:position w:val="-12"/>
                    </w:rPr>
                    <w:object w:dxaOrig="639" w:dyaOrig="360" w14:anchorId="1745AE96">
                      <v:shape id="_x0000_i3192" type="#_x0000_t75" style="width:27.45pt;height:15.45pt">
                        <v:imagedata r:id="rId179" o:title=""/>
                      </v:shape>
                      <o:OLEObject Type="Embed" ProgID="Equation.DSMT4" ShapeID="_x0000_i3192" DrawAspect="Content" ObjectID="_1621776987" r:id="rId180"/>
                    </w:object>
                  </w:r>
                </w:p>
              </w:txbxContent>
            </v:textbox>
          </v:rect>
        </w:pict>
      </w:r>
      <w:r w:rsidRPr="00957658">
        <w:rPr>
          <w:rFonts w:eastAsia="SimHei"/>
          <w:b/>
          <w:bCs/>
          <w:noProof/>
          <w:sz w:val="20"/>
        </w:rPr>
        <w:pict w14:anchorId="4828AFB1">
          <v:line id="_x0000_s1528" style="position:absolute;left:0;text-align:left;z-index:408" from="35.25pt,26.25pt" to="35.25pt,49.2pt"/>
        </w:pict>
      </w:r>
    </w:p>
    <w:p w14:paraId="6E19F3D3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5BE8E1D4">
          <v:rect id="_x0000_s1537" style="position:absolute;left:0;text-align:left;margin-left:180pt;margin-top:16.95pt;width:207pt;height:25.95pt;z-index:417">
            <v:textbox style="mso-next-textbox:#_x0000_s1537" inset=",0,,0">
              <w:txbxContent>
                <w:p w14:paraId="1C89E690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经验公式</w:t>
                  </w:r>
                  <w:r>
                    <w:rPr>
                      <w:position w:val="-12"/>
                    </w:rPr>
                    <w:object w:dxaOrig="1200" w:dyaOrig="360" w14:anchorId="674762B1">
                      <v:shape id="_x0000_i3193" type="#_x0000_t75" style="width:60pt;height:18pt">
                        <v:imagedata r:id="rId181" o:title=""/>
                      </v:shape>
                      <o:OLEObject Type="Embed" ProgID="Equation.DSMT4" ShapeID="_x0000_i3193" DrawAspect="Content" ObjectID="_1621776988" r:id="rId182"/>
                    </w:objec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position w:val="-12"/>
                    </w:rPr>
                    <w:object w:dxaOrig="1440" w:dyaOrig="380" w14:anchorId="38A214F7">
                      <v:shape id="_x0000_i3194" type="#_x0000_t75" style="width:1in;height:18.85pt">
                        <v:imagedata r:id="rId183" o:title=""/>
                      </v:shape>
                      <o:OLEObject Type="Embed" ProgID="Equations" ShapeID="_x0000_i3194" DrawAspect="Content" ObjectID="_1621776989" r:id="rId184"/>
                    </w:object>
                  </w:r>
                </w:p>
              </w:txbxContent>
            </v:textbox>
          </v:rect>
        </w:pict>
      </w:r>
      <w:r w:rsidRPr="00957658">
        <w:rPr>
          <w:rFonts w:eastAsia="SimHei"/>
          <w:b/>
          <w:bCs/>
          <w:noProof/>
          <w:sz w:val="20"/>
        </w:rPr>
        <w:pict w14:anchorId="102C7BA1">
          <v:line id="_x0000_s1541" style="position:absolute;left:0;text-align:left;z-index:421" from="114pt,30.6pt" to="180pt,30.6pt"/>
        </w:pict>
      </w:r>
      <w:r w:rsidRPr="00957658">
        <w:rPr>
          <w:rFonts w:eastAsia="SimHei"/>
          <w:b/>
          <w:bCs/>
          <w:noProof/>
          <w:sz w:val="20"/>
        </w:rPr>
        <w:pict w14:anchorId="158F7B66">
          <v:rect id="_x0000_s1536" style="position:absolute;left:0;text-align:left;margin-left:6pt;margin-top:16.2pt;width:108pt;height:26.1pt;z-index:416">
            <v:textbox style="mso-next-textbox:#_x0000_s1536" inset=",0,,0">
              <w:txbxContent>
                <w:p w14:paraId="6124F68F" w14:textId="77777777" w:rsidR="00B64DCD" w:rsidRDefault="00B64DCD" w:rsidP="00B64DCD">
                  <w:r>
                    <w:rPr>
                      <w:rFonts w:hint="eastAsia"/>
                      <w:sz w:val="18"/>
                    </w:rPr>
                    <w:t>中柔度杆</w:t>
                  </w:r>
                  <w:r>
                    <w:rPr>
                      <w:position w:val="-12"/>
                    </w:rPr>
                    <w:object w:dxaOrig="1080" w:dyaOrig="360" w14:anchorId="3D0B1A74">
                      <v:shape id="_x0000_i3195" type="#_x0000_t75" style="width:54.45pt;height:18pt">
                        <v:imagedata r:id="rId185" o:title=""/>
                      </v:shape>
                      <o:OLEObject Type="Embed" ProgID="Equation.DSMT4" ShapeID="_x0000_i3195" DrawAspect="Content" ObjectID="_1621776990" r:id="rId186"/>
                    </w:object>
                  </w:r>
                </w:p>
              </w:txbxContent>
            </v:textbox>
          </v:rect>
        </w:pict>
      </w:r>
    </w:p>
    <w:p w14:paraId="74ABE866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3C7DBC77">
          <v:line id="_x0000_s1542" style="position:absolute;left:0;text-align:left;z-index:422" from="36pt,18pt" to="36pt,41.4pt"/>
        </w:pict>
      </w:r>
    </w:p>
    <w:p w14:paraId="01FF8FEA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3EB3F4DA">
          <v:rect id="_x0000_s1538" style="position:absolute;left:0;text-align:left;margin-left:162pt;margin-top:15.6pt;width:126pt;height:31.35pt;z-index:418">
            <v:textbox style="mso-next-textbox:#_x0000_s1538" inset=",0,,0">
              <w:txbxContent>
                <w:p w14:paraId="27C33CEF" w14:textId="77777777" w:rsidR="00B64DCD" w:rsidRDefault="00B64DCD" w:rsidP="00B64DCD">
                  <w:r>
                    <w:rPr>
                      <w:rFonts w:hint="eastAsia"/>
                      <w:sz w:val="18"/>
                    </w:rPr>
                    <w:t>强度公式</w:t>
                  </w:r>
                  <w:r>
                    <w:rPr>
                      <w:position w:val="-12"/>
                    </w:rPr>
                    <w:object w:dxaOrig="1260" w:dyaOrig="360" w14:anchorId="6E029BFF">
                      <v:shape id="_x0000_i3196" type="#_x0000_t75" style="width:63pt;height:18pt">
                        <v:imagedata r:id="rId187" o:title=""/>
                      </v:shape>
                      <o:OLEObject Type="Embed" ProgID="Equation.DSMT4" ShapeID="_x0000_i3196" DrawAspect="Content" ObjectID="_1621776991" r:id="rId188"/>
                    </w:object>
                  </w:r>
                </w:p>
              </w:txbxContent>
            </v:textbox>
          </v:rect>
        </w:pict>
      </w:r>
      <w:r w:rsidRPr="00957658">
        <w:rPr>
          <w:rFonts w:eastAsia="SimHei"/>
          <w:b/>
          <w:bCs/>
          <w:noProof/>
          <w:sz w:val="20"/>
        </w:rPr>
        <w:pict w14:anchorId="18C51DF3">
          <v:rect id="_x0000_s1529" style="position:absolute;left:0;text-align:left;margin-left:4.5pt;margin-top:18.9pt;width:85.5pt;height:23.4pt;z-index:409">
            <v:textbox style="mso-next-textbox:#_x0000_s1529">
              <w:txbxContent>
                <w:p w14:paraId="533639FC" w14:textId="77777777" w:rsidR="00B64DCD" w:rsidRDefault="00B64DCD" w:rsidP="00B64DCD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小柔度杆</w:t>
                  </w:r>
                  <w:r>
                    <w:rPr>
                      <w:position w:val="-12"/>
                    </w:rPr>
                    <w:object w:dxaOrig="660" w:dyaOrig="360" w14:anchorId="752766E4">
                      <v:shape id="_x0000_i3197" type="#_x0000_t75" style="width:28.3pt;height:15.45pt">
                        <v:imagedata r:id="rId189" o:title=""/>
                      </v:shape>
                      <o:OLEObject Type="Embed" ProgID="Equation.DSMT4" ShapeID="_x0000_i3197" DrawAspect="Content" ObjectID="_1621776992" r:id="rId190"/>
                    </w:object>
                  </w:r>
                </w:p>
              </w:txbxContent>
            </v:textbox>
          </v:rect>
        </w:pict>
      </w:r>
    </w:p>
    <w:p w14:paraId="4440A50D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5D1AA315">
          <v:line id="_x0000_s1543" style="position:absolute;left:0;text-align:left;z-index:423" from="90pt,7.8pt" to="162pt,7.8pt"/>
        </w:pict>
      </w:r>
      <w:r w:rsidRPr="00957658">
        <w:rPr>
          <w:rFonts w:eastAsia="SimHei"/>
          <w:b/>
          <w:bCs/>
          <w:noProof/>
          <w:sz w:val="20"/>
        </w:rPr>
        <w:pict w14:anchorId="61EF321F">
          <v:line id="_x0000_s1544" style="position:absolute;left:0;text-align:left;z-index:424" from="36pt,19.5pt" to="36pt,50.7pt"/>
        </w:pict>
      </w:r>
    </w:p>
    <w:p w14:paraId="7F08C188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</w:p>
    <w:p w14:paraId="0DF57F23" w14:textId="77777777" w:rsidR="00B64DCD" w:rsidRPr="00957658" w:rsidRDefault="00B64DCD" w:rsidP="00B64DCD">
      <w:pPr>
        <w:spacing w:beforeLines="50" w:before="156" w:afterLines="50" w:after="156"/>
        <w:ind w:firstLine="437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  <w:sz w:val="20"/>
        </w:rPr>
        <w:pict w14:anchorId="3062B2C5">
          <v:rect id="_x0000_s1539" style="position:absolute;left:0;text-align:left;margin-left:99pt;margin-top:0;width:180pt;height:46.8pt;z-index:419">
            <v:textbox style="mso-next-textbox:#_x0000_s1539">
              <w:txbxContent>
                <w:p w14:paraId="62F342F7" w14:textId="77777777" w:rsidR="00B64DCD" w:rsidRDefault="00B64DCD" w:rsidP="00B64DCD">
                  <w:pPr>
                    <w:rPr>
                      <w:rFonts w:hint="eastAsia"/>
                    </w:rPr>
                  </w:pPr>
                  <w:r>
                    <w:rPr>
                      <w:position w:val="-24"/>
                    </w:rPr>
                    <w:object w:dxaOrig="1200" w:dyaOrig="620" w14:anchorId="03A33058">
                      <v:shape id="_x0000_i3198" type="#_x0000_t75" style="width:60pt;height:30.85pt">
                        <v:imagedata r:id="rId191" o:title=""/>
                      </v:shape>
                      <o:OLEObject Type="Embed" ProgID="Equation.DSMT4" ShapeID="_x0000_i3198" DrawAspect="Content" ObjectID="_1621776993" r:id="rId192"/>
                    </w:object>
                  </w:r>
                  <w:r>
                    <w:rPr>
                      <w:rFonts w:hint="eastAsia"/>
                    </w:rPr>
                    <w:t>，或</w:t>
                  </w:r>
                  <w:r>
                    <w:rPr>
                      <w:position w:val="-24"/>
                    </w:rPr>
                    <w:object w:dxaOrig="1480" w:dyaOrig="620" w14:anchorId="268248A8">
                      <v:shape id="_x0000_i3199" type="#_x0000_t75" style="width:74.15pt;height:30.85pt">
                        <v:imagedata r:id="rId193" o:title=""/>
                      </v:shape>
                      <o:OLEObject Type="Embed" ProgID="Equations" ShapeID="_x0000_i3199" DrawAspect="Content" ObjectID="_1621776994" r:id="rId194"/>
                    </w:object>
                  </w:r>
                </w:p>
              </w:txbxContent>
            </v:textbox>
          </v:rect>
        </w:pict>
      </w:r>
      <w:r w:rsidRPr="00957658">
        <w:rPr>
          <w:rFonts w:eastAsia="SimHei"/>
          <w:b/>
          <w:bCs/>
          <w:noProof/>
          <w:sz w:val="20"/>
        </w:rPr>
        <w:pict w14:anchorId="5570EB6F">
          <v:line id="_x0000_s1545" style="position:absolute;left:0;text-align:left;z-index:425" from="1in,18pt" to="99pt,18pt"/>
        </w:pict>
      </w:r>
      <w:r w:rsidRPr="00957658">
        <w:rPr>
          <w:rFonts w:eastAsia="SimHei"/>
          <w:b/>
          <w:bCs/>
          <w:noProof/>
          <w:sz w:val="20"/>
        </w:rPr>
        <w:pict w14:anchorId="6804E02E">
          <v:rect id="_x0000_s1530" style="position:absolute;left:0;text-align:left;margin-left:0;margin-top:3.15pt;width:1in;height:23.4pt;z-index:410">
            <v:textbox style="mso-next-textbox:#_x0000_s1530">
              <w:txbxContent>
                <w:p w14:paraId="6BFA345C" w14:textId="77777777" w:rsidR="00B64DCD" w:rsidRDefault="00B64DCD" w:rsidP="00B64DCD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压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杆稳定</w:t>
                  </w:r>
                  <w:proofErr w:type="gramEnd"/>
                  <w:r>
                    <w:rPr>
                      <w:rFonts w:hint="eastAsia"/>
                      <w:sz w:val="18"/>
                    </w:rPr>
                    <w:t>计算</w:t>
                  </w:r>
                </w:p>
              </w:txbxContent>
            </v:textbox>
          </v:rect>
        </w:pict>
      </w:r>
    </w:p>
    <w:p w14:paraId="1E1B1797" w14:textId="77777777" w:rsidR="00796B46" w:rsidRPr="00957658" w:rsidRDefault="00796B46" w:rsidP="00080727"/>
    <w:p w14:paraId="1064C656" w14:textId="77777777" w:rsidR="00796B46" w:rsidRPr="00957658" w:rsidRDefault="00796B46" w:rsidP="003A2524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</w:p>
    <w:p w14:paraId="051999DA" w14:textId="77777777" w:rsidR="00E768B0" w:rsidRPr="00957658" w:rsidRDefault="00EE5531" w:rsidP="003A2524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pict w14:anchorId="1E194344">
          <v:shape id="_x0000_s1619" type="#_x0000_t202" style="position:absolute;left:0;text-align:left;margin-left:1.3pt;margin-top:35.6pt;width:411.35pt;height:228pt;z-index:426" filled="f" stroked="f">
            <v:textbox style="mso-next-textbox:#_x0000_s1619">
              <w:txbxContent>
                <w:p w14:paraId="392AE945" w14:textId="77777777" w:rsidR="00EE5531" w:rsidRDefault="00EE5531" w:rsidP="00EE5531">
                  <w:r>
                    <w:pict w14:anchorId="6F2A20B5">
                      <v:shape id="_x0000_i3200" type="#_x0000_t75" style="width:396.85pt;height:207.85pt">
                        <v:imagedata r:id="rId195" o:title=""/>
                      </v:shape>
                    </w:pict>
                  </w:r>
                  <w:r>
                    <w:pict w14:anchorId="3E35AB20">
                      <v:shape id="_x0000_i3201" type="#_x0000_t75" style="width:396.85pt;height:207.85pt">
                        <v:imagedata r:id="rId195" o:title=""/>
                      </v:shape>
                    </w:pict>
                  </w:r>
                </w:p>
              </w:txbxContent>
            </v:textbox>
            <w10:wrap type="square"/>
          </v:shape>
        </w:pict>
      </w:r>
      <w:r w:rsidR="00021413" w:rsidRPr="00957658">
        <w:rPr>
          <w:rFonts w:eastAsia="SimHei"/>
          <w:b/>
          <w:bCs/>
          <w:sz w:val="24"/>
          <w:szCs w:val="32"/>
        </w:rPr>
        <w:t>动载荷</w:t>
      </w:r>
      <w:r w:rsidR="00021413" w:rsidRPr="00957658">
        <w:rPr>
          <w:rFonts w:eastAsia="SimHei"/>
          <w:b/>
          <w:bCs/>
          <w:sz w:val="24"/>
          <w:szCs w:val="32"/>
        </w:rPr>
        <w:t xml:space="preserve">  </w:t>
      </w:r>
      <w:r w:rsidRPr="00957658">
        <w:rPr>
          <w:rFonts w:eastAsia="SimHei"/>
          <w:b/>
          <w:bCs/>
          <w:sz w:val="24"/>
          <w:szCs w:val="32"/>
        </w:rPr>
        <w:t>知识结构框图</w:t>
      </w:r>
    </w:p>
    <w:p w14:paraId="422FF40C" w14:textId="77777777" w:rsidR="00B64DCD" w:rsidRPr="00957658" w:rsidRDefault="004E0368" w:rsidP="00B64DCD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平面图形几何性质</w:t>
      </w:r>
      <w:r w:rsidR="00B64DCD" w:rsidRPr="00957658">
        <w:rPr>
          <w:rFonts w:eastAsia="SimHei"/>
          <w:b/>
          <w:bCs/>
          <w:sz w:val="24"/>
          <w:szCs w:val="32"/>
        </w:rPr>
        <w:t xml:space="preserve">  </w:t>
      </w:r>
      <w:r w:rsidR="00B64DCD" w:rsidRPr="00957658">
        <w:rPr>
          <w:rFonts w:eastAsia="SimHei"/>
          <w:b/>
          <w:bCs/>
          <w:sz w:val="24"/>
          <w:szCs w:val="32"/>
        </w:rPr>
        <w:t>知识结构框图</w:t>
      </w:r>
    </w:p>
    <w:p w14:paraId="44B23E82" w14:textId="77777777" w:rsidR="00B64DCD" w:rsidRPr="00957658" w:rsidRDefault="00B64DCD" w:rsidP="00B64DCD">
      <w:r w:rsidRPr="00957658">
        <w:rPr>
          <w:noProof/>
        </w:rPr>
      </w:r>
      <w:r w:rsidRPr="00957658">
        <w:pict w14:anchorId="22155102">
          <v:group id="_x0000_s1555" style="width:6in;height:435.3pt;mso-position-horizontal-relative:char;mso-position-vertical-relative:line" coordorigin="1238,1886" coordsize="8640,8706">
            <v:rect id="_x0000_s1556" style="position:absolute;left:1238;top:2051;width:1440;height:468">
              <v:textbox style="mso-next-textbox:#_x0000_s1556">
                <w:txbxContent>
                  <w:p w14:paraId="4A6F4298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矩（</w:t>
                    </w:r>
                    <w:r>
                      <w:rPr>
                        <w:rFonts w:hint="eastAsia"/>
                        <w:sz w:val="18"/>
                      </w:rPr>
                      <w:t>一次矩）</w:t>
                    </w:r>
                  </w:p>
                </w:txbxContent>
              </v:textbox>
            </v:rect>
            <v:rect id="_x0000_s1557" style="position:absolute;left:3038;top:1886;width:1800;height:780">
              <v:textbox style="mso-next-textbox:#_x0000_s1557">
                <w:txbxContent>
                  <w:p w14:paraId="120176E3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定义</w:t>
                    </w:r>
                  </w:p>
                </w:txbxContent>
              </v:textbox>
            </v:rect>
            <v:shape id="_x0000_s1558" type="#_x0000_t75" style="position:absolute;left:3623;top:1976;width:900;height:720">
              <v:imagedata r:id="rId102" o:title=""/>
            </v:shape>
            <v:rect id="_x0000_s1559" style="position:absolute;left:5198;top:2072;width:1980;height:468">
              <v:textbox style="mso-next-textbox:#_x0000_s1559">
                <w:txbxContent>
                  <w:p w14:paraId="1D00865C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组合图形静矩的计算</w:t>
                    </w:r>
                  </w:p>
                </w:txbxContent>
              </v:textbox>
            </v:rect>
            <v:rect id="_x0000_s1560" style="position:absolute;left:7538;top:2072;width:2160;height:468">
              <v:textbox style="mso-next-textbox:#_x0000_s1560">
                <w:txbxContent>
                  <w:p w14:paraId="07F1A42D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应用（</w:t>
                    </w:r>
                    <w:r>
                      <w:rPr>
                        <w:rFonts w:hint="eastAsia"/>
                        <w:sz w:val="18"/>
                      </w:rPr>
                      <w:t>求组合图形形心）</w:t>
                    </w:r>
                  </w:p>
                </w:txbxContent>
              </v:textbox>
            </v:rect>
            <v:rect id="_x0000_s1561" style="position:absolute;left:2918;top:2978;width:1980;height:468">
              <v:textbox style="mso-next-textbox:#_x0000_s1561">
                <w:txbxContent>
                  <w:p w14:paraId="50355F5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3</w:t>
                    </w:r>
                    <w:r>
                      <w:rPr>
                        <w:rFonts w:hint="eastAsia"/>
                        <w:sz w:val="18"/>
                      </w:rPr>
                      <w:t>。值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、－、</w:t>
                    </w:r>
                    <w:r>
                      <w:rPr>
                        <w:rFonts w:hint="eastAsia"/>
                        <w:sz w:val="18"/>
                      </w:rPr>
                      <w:t>0</w:t>
                    </w:r>
                  </w:p>
                </w:txbxContent>
              </v:textbox>
            </v:rect>
            <v:rect id="_x0000_s1562" style="position:absolute;left:7538;top:2846;width:2160;height:624">
              <v:textbox style="mso-next-textbox:#_x0000_s1562">
                <w:txbxContent>
                  <w:p w14:paraId="7B7E81AD" w14:textId="77777777" w:rsidR="00B64DCD" w:rsidRDefault="00B64DCD" w:rsidP="00B64DCD">
                    <w:pPr>
                      <w:spacing w:line="240" w:lineRule="exac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矩为零，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轴过形心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，反之亦然</w:t>
                    </w:r>
                  </w:p>
                </w:txbxContent>
              </v:textbox>
            </v:rect>
            <v:rect id="_x0000_s1563" style="position:absolute;left:5198;top:2846;width:2157;height:780">
              <v:textbox style="mso-next-textbox:#_x0000_s1563">
                <w:txbxContent>
                  <w:p w14:paraId="5989AB20" w14:textId="77777777" w:rsidR="00B64DCD" w:rsidRDefault="00B64DCD" w:rsidP="00B64DCD">
                    <w:pPr>
                      <w:spacing w:afterLines="100" w:after="312"/>
                    </w:pPr>
                    <w:r>
                      <w:rPr>
                        <w:position w:val="-28"/>
                      </w:rPr>
                      <w:object w:dxaOrig="2840" w:dyaOrig="680" w14:anchorId="1D170782">
                        <v:shape id="_x0000_i3203" type="#_x0000_t75" style="width:92.55pt;height:22.3pt">
                          <v:imagedata r:id="rId103" o:title=""/>
                        </v:shape>
                        <o:OLEObject Type="Embed" ProgID="Equations" ShapeID="_x0000_i3203" DrawAspect="Content" ObjectID="_1621776996" r:id="rId196"/>
                      </w:object>
                    </w:r>
                  </w:p>
                </w:txbxContent>
              </v:textbox>
            </v:rect>
            <v:rect id="_x0000_s1564" style="position:absolute;left:1238;top:3938;width:1440;height:468">
              <v:textbox style="mso-next-textbox:#_x0000_s1564">
                <w:txbxContent>
                  <w:p w14:paraId="14927873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二次（</w:t>
                    </w:r>
                    <w:r>
                      <w:rPr>
                        <w:rFonts w:hint="eastAsia"/>
                        <w:sz w:val="18"/>
                      </w:rPr>
                      <w:t>极）矩</w:t>
                    </w:r>
                  </w:p>
                </w:txbxContent>
              </v:textbox>
            </v:rect>
            <v:rect id="_x0000_s1565" style="position:absolute;left:3038;top:3794;width:1980;height:774">
              <v:textbox style="mso-next-textbox:#_x0000_s1565">
                <w:txbxContent>
                  <w:p w14:paraId="37BAFDC7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矩</w:t>
                    </w:r>
                  </w:p>
                </w:txbxContent>
              </v:textbox>
            </v:rect>
            <v:shape id="_x0000_s1566" type="#_x0000_t75" style="position:absolute;left:3938;top:3788;width:987;height:720">
              <v:imagedata r:id="rId105" o:title=""/>
            </v:shape>
            <v:rect id="_x0000_s1567" style="position:absolute;left:5378;top:3953;width:1800;height:468">
              <v:textbox style="mso-next-textbox:#_x0000_s1567">
                <w:txbxContent>
                  <w:p w14:paraId="4BF8D9B5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积</w:t>
                    </w:r>
                  </w:p>
                </w:txbxContent>
              </v:textbox>
            </v:rect>
            <v:shape id="_x0000_s1568" type="#_x0000_t75" style="position:absolute;left:6098;top:4064;width:1031;height:345">
              <v:imagedata r:id="rId106" o:title=""/>
            </v:shape>
            <v:rect id="_x0000_s1569" style="position:absolute;left:7538;top:3944;width:2160;height:468">
              <v:textbox style="mso-next-textbox:#_x0000_s1569">
                <w:txbxContent>
                  <w:p w14:paraId="5322669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极惯性矩</w:t>
                    </w:r>
                  </w:p>
                </w:txbxContent>
              </v:textbox>
            </v:rect>
            <v:shape id="_x0000_s1570" type="#_x0000_t75" style="position:absolute;left:8498;top:4019;width:1002;height:345">
              <v:imagedata r:id="rId107" o:title=""/>
            </v:shape>
            <v:rect id="_x0000_s1571" style="position:absolute;left:3038;top:4820;width:1800;height:468">
              <v:textbox style="mso-next-textbox:#_x0000_s1571">
                <w:txbxContent>
                  <w:p w14:paraId="029C6C2F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恒为正</w:t>
                    </w:r>
                  </w:p>
                </w:txbxContent>
              </v:textbox>
            </v:rect>
            <v:rect id="_x0000_s1572" style="position:absolute;left:5363;top:4760;width:1980;height:468">
              <v:textbox style="mso-next-textbox:#_x0000_s1572">
                <w:txbxContent>
                  <w:p w14:paraId="7D2E37F6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、－、</w:t>
                    </w:r>
                    <w:r>
                      <w:rPr>
                        <w:rFonts w:hint="eastAsia"/>
                        <w:sz w:val="18"/>
                      </w:rPr>
                      <w:t>0</w:t>
                    </w:r>
                  </w:p>
                </w:txbxContent>
              </v:textbox>
            </v:rect>
            <v:rect id="_x0000_s1573" style="position:absolute;left:7763;top:4715;width:1800;height:468">
              <v:textbox style="mso-next-textbox:#_x0000_s1573">
                <w:txbxContent>
                  <w:p w14:paraId="530F14ED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量纲</w:t>
                    </w:r>
                    <w:r>
                      <w:rPr>
                        <w:rFonts w:hint="eastAsia"/>
                        <w:sz w:val="18"/>
                      </w:rPr>
                      <w:t>L</w:t>
                    </w:r>
                    <w:r>
                      <w:rPr>
                        <w:rFonts w:hint="eastAsia"/>
                        <w:sz w:val="18"/>
                        <w:vertAlign w:val="superscript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，值恒为正</w:t>
                    </w:r>
                  </w:p>
                </w:txbxContent>
              </v:textbox>
            </v:rect>
            <v:rect id="_x0000_s1574" style="position:absolute;left:3218;top:5594;width:1440;height:468">
              <v:textbox style="mso-next-textbox:#_x0000_s1574">
                <w:txbxContent>
                  <w:p w14:paraId="70E8A64D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</w:rPr>
                      <w:t>惯性半径</w:t>
                    </w:r>
                    <w:proofErr w:type="spellStart"/>
                    <w:r>
                      <w:rPr>
                        <w:rFonts w:hint="eastAsia"/>
                        <w:sz w:val="18"/>
                      </w:rPr>
                      <w:t>i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y</w:t>
                    </w:r>
                    <w:r>
                      <w:rPr>
                        <w:rFonts w:hint="eastAsia"/>
                        <w:sz w:val="18"/>
                      </w:rPr>
                      <w:t>,i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z</w:t>
                    </w:r>
                    <w:proofErr w:type="spellEnd"/>
                  </w:p>
                </w:txbxContent>
              </v:textbox>
            </v:rect>
            <v:rect id="_x0000_s1575" style="position:absolute;left:5393;top:5504;width:1980;height:750">
              <v:textbox style="mso-next-textbox:#_x0000_s1575">
                <w:txbxContent>
                  <w:p w14:paraId="596A56D6" w14:textId="77777777" w:rsidR="00B64DCD" w:rsidRDefault="00B64DCD" w:rsidP="00B64DCD">
                    <w:pPr>
                      <w:spacing w:line="240" w:lineRule="exact"/>
                      <w:rPr>
                        <w:rFonts w:hint="eastAsia"/>
                        <w:sz w:val="18"/>
                      </w:rPr>
                    </w:pPr>
                    <w:proofErr w:type="gramStart"/>
                    <w:r>
                      <w:rPr>
                        <w:rFonts w:hint="eastAsia"/>
                        <w:sz w:val="18"/>
                      </w:rPr>
                      <w:t>一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坐标轴为图形对称轴，则</w:t>
                    </w:r>
                    <w:r>
                      <w:rPr>
                        <w:position w:val="-14"/>
                        <w:sz w:val="18"/>
                      </w:rPr>
                      <w:object w:dxaOrig="740" w:dyaOrig="380" w14:anchorId="01306F25">
                        <v:shape id="_x0000_i3207" type="#_x0000_t75" style="width:26.55pt;height:13.7pt">
                          <v:imagedata r:id="rId108" o:title=""/>
                        </v:shape>
                        <o:OLEObject Type="Embed" ProgID="Equations" ShapeID="_x0000_i3207" DrawAspect="Content" ObjectID="_1621777000" r:id="rId197"/>
                      </w:object>
                    </w:r>
                  </w:p>
                </w:txbxContent>
              </v:textbox>
            </v:rect>
            <v:rect id="_x0000_s1576" style="position:absolute;left:7898;top:5504;width:1440;height:624">
              <v:textbox style="mso-next-textbox:#_x0000_s1576">
                <w:txbxContent>
                  <w:p w14:paraId="07B64F42" w14:textId="77777777" w:rsidR="00B64DCD" w:rsidRDefault="00B64DCD" w:rsidP="00B64DCD"/>
                </w:txbxContent>
              </v:textbox>
            </v:rect>
            <v:shape id="_x0000_s1577" type="#_x0000_t75" style="position:absolute;left:8078;top:5660;width:1185;height:375">
              <v:imagedata r:id="rId110" o:title=""/>
            </v:shape>
            <v:rect id="_x0000_s1578" style="position:absolute;left:1238;top:6284;width:1440;height:468">
              <v:textbox style="mso-next-textbox:#_x0000_s1578">
                <w:txbxContent>
                  <w:p w14:paraId="03946AE5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平行移轴公式</w:t>
                    </w:r>
                  </w:p>
                </w:txbxContent>
              </v:textbox>
            </v:rect>
            <v:rect id="_x0000_s1579" style="position:absolute;left:3038;top:6284;width:3240;height:468">
              <v:textbox style="mso-next-textbox:#_x0000_s1579">
                <w:txbxContent>
                  <w:p w14:paraId="6A99C273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任意坐标系，向外平移式（</w:t>
                    </w:r>
                    <w:r>
                      <w:rPr>
                        <w:rFonts w:hint="eastAsia"/>
                        <w:sz w:val="18"/>
                      </w:rPr>
                      <w:t>I</w:t>
                    </w:r>
                    <w:smartTag w:uri="urn:schemas-microsoft-com:office:smarttags" w:element="chmetcnv">
                      <w:smartTagPr>
                        <w:attr w:name="TCSC" w:val="0"/>
                        <w:attr w:name="NumberType" w:val="1"/>
                        <w:attr w:name="Negative" w:val="True"/>
                        <w:attr w:name="HasSpace" w:val="False"/>
                        <w:attr w:name="SourceValue" w:val="10"/>
                        <w:attr w:name="UnitName" w:val="a"/>
                      </w:smartTagPr>
                      <w:r>
                        <w:rPr>
                          <w:rFonts w:hint="eastAsia"/>
                          <w:sz w:val="18"/>
                        </w:rPr>
                        <w:t>-10a</w:t>
                      </w:r>
                    </w:smartTag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580" style="position:absolute;left:6818;top:6284;width:2880;height:468">
              <v:textbox style="mso-next-textbox:#_x0000_s1580">
                <w:txbxContent>
                  <w:p w14:paraId="65A13E57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坐标系向外平移式（</w:t>
                    </w:r>
                    <w:r>
                      <w:rPr>
                        <w:rFonts w:hint="eastAsia"/>
                        <w:sz w:val="18"/>
                      </w:rPr>
                      <w:t>I-10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581" style="position:absolute;left:1238;top:7514;width:1260;height:468">
              <v:textbox style="mso-next-textbox:#_x0000_s1581">
                <w:txbxContent>
                  <w:p w14:paraId="63B3CACA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转轴公式</w:t>
                    </w:r>
                  </w:p>
                </w:txbxContent>
              </v:textbox>
            </v:rect>
            <v:rect id="_x0000_s1582" style="position:absolute;left:2858;top:7379;width:3420;height:780">
              <v:textbox style="mso-next-textbox:#_x0000_s1582">
                <w:txbxContent>
                  <w:p w14:paraId="1FE67CDB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圆点不变，坐标旋转任意</w:t>
                    </w:r>
                    <w:r>
                      <w:rPr>
                        <w:position w:val="-6"/>
                        <w:sz w:val="18"/>
                      </w:rPr>
                      <w:object w:dxaOrig="240" w:dyaOrig="220" w14:anchorId="252A6DA2">
                        <v:shape id="_x0000_i3209" type="#_x0000_t75" style="width:12pt;height:11.15pt">
                          <v:imagedata r:id="rId111" o:title=""/>
                        </v:shape>
                        <o:OLEObject Type="Embed" ProgID="Equations" ShapeID="_x0000_i3209" DrawAspect="Content" ObjectID="_1621777002" r:id="rId198"/>
                      </w:object>
                    </w:r>
                    <w:r>
                      <w:rPr>
                        <w:rFonts w:hint="eastAsia"/>
                        <w:sz w:val="18"/>
                      </w:rPr>
                      <w:t>角后新旧坐标系下惯性矩，惯性积的关系式（</w:t>
                    </w:r>
                    <w:r>
                      <w:rPr>
                        <w:rFonts w:hint="eastAsia"/>
                        <w:sz w:val="18"/>
                      </w:rPr>
                      <w:t>I-11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583" style="position:absolute;left:6638;top:7064;width:3240;height:1404">
              <v:textbox style="mso-next-textbox:#_x0000_s1583">
                <w:txbxContent>
                  <w:p w14:paraId="79F4E89B" w14:textId="77777777" w:rsidR="00B64DCD" w:rsidRDefault="00B64DCD" w:rsidP="00B64DCD">
                    <w:pPr>
                      <w:pStyle w:val="a4"/>
                      <w:spacing w:afterLines="50" w:after="156" w:line="280" w:lineRule="exact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利用转轴公式求极值，对惯性矩极值坐标系</w:t>
                    </w:r>
                    <w:r>
                      <w:rPr>
                        <w:position w:val="-14"/>
                      </w:rPr>
                      <w:object w:dxaOrig="880" w:dyaOrig="380" w14:anchorId="67BC9FC3">
                        <v:shape id="_x0000_i3210" type="#_x0000_t75" style="width:37.3pt;height:16.3pt">
                          <v:imagedata r:id="rId113" o:title=""/>
                        </v:shape>
                        <o:OLEObject Type="Embed" ProgID="Equations" ShapeID="_x0000_i3210" DrawAspect="Content" ObjectID="_1621777003" r:id="rId199"/>
                      </w:object>
                    </w:r>
                    <w:r>
                      <w:rPr>
                        <w:rFonts w:hint="eastAsia"/>
                      </w:rPr>
                      <w:t>，极值计算</w:t>
                    </w:r>
                    <w:r>
                      <w:rPr>
                        <w:rFonts w:hint="eastAsia"/>
                      </w:rPr>
                      <w:t>:</w:t>
                    </w:r>
                  </w:p>
                  <w:p w14:paraId="438C75EC" w14:textId="77777777" w:rsidR="00B64DCD" w:rsidRDefault="00B64DCD" w:rsidP="00B64DCD">
                    <w:pPr>
                      <w:pStyle w:val="a4"/>
                      <w:spacing w:line="280" w:lineRule="exact"/>
                      <w:rPr>
                        <w:rFonts w:ascii="宋体" w:hAnsi="宋体" w:hint="eastAsia"/>
                      </w:rPr>
                    </w:pPr>
                    <w:r>
                      <w:rPr>
                        <w:rFonts w:ascii="宋体" w:hAnsi="宋体" w:hint="eastAsia"/>
                      </w:rPr>
                      <w:t>① 将式(I-12)所求  代入式(I-11)</w:t>
                    </w:r>
                  </w:p>
                  <w:p w14:paraId="7E94C30F" w14:textId="77777777" w:rsidR="00B64DCD" w:rsidRDefault="00B64DCD" w:rsidP="00B64DCD">
                    <w:pPr>
                      <w:pStyle w:val="a4"/>
                      <w:spacing w:line="280" w:lineRule="exact"/>
                      <w:rPr>
                        <w:rFonts w:hint="eastAsia"/>
                      </w:rPr>
                    </w:pPr>
                    <w:r>
                      <w:rPr>
                        <w:rFonts w:ascii="宋体" w:hAnsi="宋体" w:hint="eastAsia"/>
                      </w:rPr>
                      <w:t>② 式（I-13）直接计算</w:t>
                    </w:r>
                  </w:p>
                </w:txbxContent>
              </v:textbox>
            </v:rect>
            <v:shape id="_x0000_s1584" type="#_x0000_t75" style="position:absolute;left:8337;top:7940;width:202;height:234">
              <v:imagedata r:id="rId115" o:title=""/>
            </v:shape>
            <v:rect id="_x0000_s1585" style="position:absolute;left:2858;top:8468;width:3420;height:936">
              <v:textbox style="mso-next-textbox:#_x0000_s1585">
                <w:txbxContent>
                  <w:p w14:paraId="6E64BF26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 xml:space="preserve">① </w:t>
                    </w:r>
                    <w:r>
                      <w:rPr>
                        <w:position w:val="-6"/>
                        <w:sz w:val="18"/>
                      </w:rPr>
                      <w:object w:dxaOrig="240" w:dyaOrig="220" w14:anchorId="12FDE7AE">
                        <v:shape id="_x0000_i3212" type="#_x0000_t75" style="width:12pt;height:11.15pt">
                          <v:imagedata r:id="rId116" o:title=""/>
                        </v:shape>
                        <o:OLEObject Type="Embed" ProgID="Equations" ShapeID="_x0000_i3212" DrawAspect="Content" ObjectID="_1621777005" r:id="rId200"/>
                      </w:object>
                    </w:r>
                    <w:r>
                      <w:rPr>
                        <w:rFonts w:hint="eastAsia"/>
                        <w:sz w:val="18"/>
                      </w:rPr>
                      <w:t>逆正顺负</w:t>
                    </w:r>
                    <w:r>
                      <w:rPr>
                        <w:rFonts w:hint="eastAsia"/>
                      </w:rPr>
                      <w:t>；</w:t>
                    </w:r>
                    <w:r>
                      <w:rPr>
                        <w:rFonts w:ascii="宋体" w:hAnsi="宋体" w:hint="eastAsia"/>
                        <w:sz w:val="18"/>
                      </w:rPr>
                      <w:t>②同一坐标原点</w:t>
                    </w:r>
                    <w:r>
                      <w:rPr>
                        <w:position w:val="-14"/>
                      </w:rPr>
                      <w:object w:dxaOrig="2320" w:dyaOrig="380" w14:anchorId="31ADBDE7">
                        <v:shape id="_x0000_i3213" type="#_x0000_t75" style="width:106.3pt;height:17.15pt">
                          <v:imagedata r:id="rId118" o:title=""/>
                        </v:shape>
                        <o:OLEObject Type="Embed" ProgID="Equations" ShapeID="_x0000_i3213" DrawAspect="Content" ObjectID="_1621777006" r:id="rId201"/>
                      </w:object>
                    </w:r>
                    <w:r>
                      <w:rPr>
                        <w:rFonts w:hint="eastAsia"/>
                        <w:sz w:val="18"/>
                      </w:rPr>
                      <w:t>是不变量</w:t>
                    </w:r>
                  </w:p>
                </w:txbxContent>
              </v:textbox>
            </v:rect>
            <v:rect id="_x0000_s1586" style="position:absolute;left:1238;top:9560;width:1620;height:780">
              <v:textbox style="mso-next-textbox:#_x0000_s1586">
                <w:txbxContent>
                  <w:p w14:paraId="434A42F7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主惯性轴（</w:t>
                    </w:r>
                    <w:r>
                      <w:rPr>
                        <w:rFonts w:hint="eastAsia"/>
                        <w:sz w:val="18"/>
                      </w:rPr>
                      <w:t>主轴）</w:t>
                    </w:r>
                  </w:p>
                  <w:p w14:paraId="12F7C584" w14:textId="77777777" w:rsidR="00B64DCD" w:rsidRDefault="00B64DCD" w:rsidP="00B64DCD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position w:val="-14"/>
                        <w:sz w:val="18"/>
                      </w:rPr>
                      <w:object w:dxaOrig="859" w:dyaOrig="380" w14:anchorId="715B0987">
                        <v:shape id="_x0000_i3214" type="#_x0000_t75" style="width:34.3pt;height:15pt">
                          <v:imagedata r:id="rId120" o:title=""/>
                        </v:shape>
                        <o:OLEObject Type="Embed" ProgID="Equations" ShapeID="_x0000_i3214" DrawAspect="Content" ObjectID="_1621777007" r:id="rId202"/>
                      </w:object>
                    </w:r>
                  </w:p>
                </w:txbxContent>
              </v:textbox>
            </v:rect>
            <v:rect id="_x0000_s1587" style="position:absolute;left:3053;top:9716;width:1785;height:468">
              <v:textbox style="mso-next-textbox:#_x0000_s1587">
                <w:txbxContent>
                  <w:p w14:paraId="1437E8DC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主惯性矩式（</w:t>
                    </w:r>
                    <w:r>
                      <w:rPr>
                        <w:rFonts w:hint="eastAsia"/>
                        <w:sz w:val="18"/>
                      </w:rPr>
                      <w:t>I-13</w:t>
                    </w:r>
                    <w:r>
                      <w:rPr>
                        <w:rFonts w:hint="eastAsia"/>
                        <w:sz w:val="18"/>
                      </w:rPr>
                      <w:t>）</w:t>
                    </w:r>
                  </w:p>
                </w:txbxContent>
              </v:textbox>
            </v:rect>
            <v:rect id="_x0000_s1588" style="position:absolute;left:5018;top:9500;width:1440;height:1092">
              <v:textbox style="mso-next-textbox:#_x0000_s1588">
                <w:txbxContent>
                  <w:p w14:paraId="023C4AF8" w14:textId="77777777" w:rsidR="00B64DCD" w:rsidRDefault="00B64DCD" w:rsidP="00B64DCD">
                    <w:pPr>
                      <w:spacing w:line="320" w:lineRule="exact"/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轴</w:t>
                    </w:r>
                  </w:p>
                  <w:p w14:paraId="5E14C2B7" w14:textId="77777777" w:rsidR="00B64DCD" w:rsidRDefault="00B64DCD" w:rsidP="00B64DCD">
                    <w:pPr>
                      <w:spacing w:line="320" w:lineRule="exact"/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position w:val="-14"/>
                        <w:sz w:val="18"/>
                      </w:rPr>
                      <w:object w:dxaOrig="720" w:dyaOrig="380" w14:anchorId="4C896C3D">
                        <v:shape id="_x0000_i3215" type="#_x0000_t75" style="width:27.45pt;height:14.15pt">
                          <v:imagedata r:id="rId122" o:title=""/>
                        </v:shape>
                        <o:OLEObject Type="Embed" ProgID="Equations" ShapeID="_x0000_i3215" DrawAspect="Content" ObjectID="_1621777008" r:id="rId203"/>
                      </w:object>
                    </w:r>
                    <w:r>
                      <w:rPr>
                        <w:rFonts w:hint="eastAsia"/>
                        <w:sz w:val="18"/>
                      </w:rPr>
                      <w:t>，</w:t>
                    </w:r>
                  </w:p>
                  <w:p w14:paraId="5D7ED048" w14:textId="77777777" w:rsidR="00B64DCD" w:rsidRDefault="00B64DCD" w:rsidP="00B64DCD">
                    <w:pPr>
                      <w:spacing w:line="320" w:lineRule="exact"/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sz w:val="18"/>
                      </w:rPr>
                      <w:t>且原点过形</w:t>
                    </w:r>
                    <w:r>
                      <w:rPr>
                        <w:rFonts w:hint="eastAsia"/>
                      </w:rPr>
                      <w:t>心</w:t>
                    </w:r>
                  </w:p>
                </w:txbxContent>
              </v:textbox>
            </v:rect>
            <v:rect id="_x0000_s1589" style="position:absolute;left:6623;top:9776;width:1440;height:468">
              <v:textbox style="mso-next-textbox:#_x0000_s1589">
                <w:txbxContent>
                  <w:p w14:paraId="2D8CAA44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矩</w:t>
                    </w:r>
                  </w:p>
                </w:txbxContent>
              </v:textbox>
            </v:rect>
            <v:rect id="_x0000_s1590" style="position:absolute;left:8258;top:9731;width:1620;height:468">
              <v:textbox style="mso-next-textbox:#_x0000_s1590">
                <w:txbxContent>
                  <w:p w14:paraId="4FC7AF7D" w14:textId="77777777" w:rsidR="00B64DCD" w:rsidRDefault="00B64DCD" w:rsidP="00B64DCD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形心主惯性平面</w:t>
                    </w:r>
                  </w:p>
                </w:txbxContent>
              </v:textbox>
            </v:rect>
            <v:line id="_x0000_s1591" style="position:absolute" from="1958,2540" to="1958,3944"/>
            <v:line id="_x0000_s1592" style="position:absolute" from="2678,2273" to="3038,2273"/>
            <v:line id="_x0000_s1593" style="position:absolute" from="4838,2294" to="5198,2294"/>
            <v:line id="_x0000_s1594" style="position:absolute" from="7178,2303" to="7538,2303"/>
            <v:line id="_x0000_s1595" style="position:absolute" from="3938,2666" to="3938,2978"/>
            <v:line id="_x0000_s1596" style="position:absolute" from="6098,2540" to="6098,2852"/>
            <v:line id="_x0000_s1597" style="position:absolute" from="8438,2540" to="8438,2852"/>
            <v:line id="_x0000_s1598" style="position:absolute" from="1958,4412" to="1958,6284"/>
            <v:line id="_x0000_s1599" style="position:absolute" from="2678,4100" to="3038,4100"/>
            <v:line id="_x0000_s1600" style="position:absolute" from="5018,4196" to="5378,4196"/>
            <v:line id="_x0000_s1601" style="position:absolute" from="7178,4196" to="7538,4196"/>
            <v:line id="_x0000_s1602" style="position:absolute" from="3938,4568" to="3938,4880"/>
            <v:line id="_x0000_s1603" style="position:absolute" from="6278,4427" to="6278,4739"/>
            <v:line id="_x0000_s1604" style="position:absolute" from="8438,4412" to="8438,4724"/>
            <v:line id="_x0000_s1605" style="position:absolute" from="3938,5288" to="3938,5600"/>
            <v:line id="_x0000_s1606" style="position:absolute" from="6278,5252" to="6278,5504"/>
            <v:line id="_x0000_s1607" style="position:absolute" from="8438,5192" to="8438,5504"/>
            <v:line id="_x0000_s1608" style="position:absolute" from="2678,6596" to="3038,6596"/>
            <v:line id="_x0000_s1609" style="position:absolute" from="6278,6596" to="6818,6596"/>
            <v:line id="_x0000_s1610" style="position:absolute" from="1958,6752" to="1958,7532"/>
            <v:line id="_x0000_s1611" style="position:absolute" from="2498,7844" to="2858,7844"/>
            <v:line id="_x0000_s1612" style="position:absolute" from="6278,7844" to="6638,7844"/>
            <v:line id="_x0000_s1613" style="position:absolute" from="4298,8156" to="4298,8468"/>
            <v:line id="_x0000_s1614" style="position:absolute" from="1958,8000" to="1958,9560"/>
            <v:line id="_x0000_s1615" style="position:absolute" from="2858,10028" to="3038,10028"/>
            <v:line id="_x0000_s1616" style="position:absolute" from="4838,10028" to="5018,10028"/>
            <v:line id="_x0000_s1617" style="position:absolute" from="6458,10028" to="6638,10028"/>
            <v:line id="_x0000_s1618" style="position:absolute" from="8078,10028" to="8258,10028"/>
            <w10:anchorlock/>
          </v:group>
          <o:OLEObject Type="Embed" ProgID="Equations" ShapeID="_x0000_s1558" DrawAspect="Content" ObjectID="_1621776995" r:id="rId204"/>
          <o:OLEObject Type="Embed" ProgID="Equations" ShapeID="_x0000_s1566" DrawAspect="Content" ObjectID="_1621776997" r:id="rId205"/>
          <o:OLEObject Type="Embed" ProgID="Equations" ShapeID="_x0000_s1568" DrawAspect="Content" ObjectID="_1621776998" r:id="rId206"/>
          <o:OLEObject Type="Embed" ProgID="Equations" ShapeID="_x0000_s1570" DrawAspect="Content" ObjectID="_1621776999" r:id="rId207"/>
          <o:OLEObject Type="Embed" ProgID="Equations" ShapeID="_x0000_s1577" DrawAspect="Content" ObjectID="_1621777001" r:id="rId208"/>
          <o:OLEObject Type="Embed" ProgID="Equations" ShapeID="_x0000_s1584" DrawAspect="Content" ObjectID="_1621777004" r:id="rId209"/>
        </w:pict>
      </w:r>
    </w:p>
    <w:p w14:paraId="0514EC61" w14:textId="77777777" w:rsidR="00EE5531" w:rsidRPr="00957658" w:rsidRDefault="00EE5531" w:rsidP="00B64DCD">
      <w:pPr>
        <w:jc w:val="center"/>
        <w:outlineLvl w:val="0"/>
        <w:rPr>
          <w:sz w:val="28"/>
        </w:rPr>
      </w:pPr>
    </w:p>
    <w:p w14:paraId="0EBCEEFA" w14:textId="77777777" w:rsidR="00EE5531" w:rsidRPr="00957658" w:rsidRDefault="00EE5531" w:rsidP="00B64DCD">
      <w:pPr>
        <w:jc w:val="center"/>
        <w:outlineLvl w:val="0"/>
        <w:rPr>
          <w:sz w:val="28"/>
        </w:rPr>
      </w:pPr>
    </w:p>
    <w:p w14:paraId="0128A6F8" w14:textId="77777777" w:rsidR="00E768B0" w:rsidRPr="00957658" w:rsidRDefault="00E768B0" w:rsidP="00B64DCD">
      <w:pPr>
        <w:jc w:val="center"/>
        <w:outlineLvl w:val="0"/>
        <w:rPr>
          <w:sz w:val="28"/>
        </w:rPr>
      </w:pPr>
    </w:p>
    <w:p w14:paraId="0F9A29C6" w14:textId="77777777" w:rsidR="00E768B0" w:rsidRPr="00957658" w:rsidRDefault="00E768B0" w:rsidP="00B64DCD">
      <w:pPr>
        <w:jc w:val="center"/>
        <w:outlineLvl w:val="0"/>
        <w:rPr>
          <w:sz w:val="28"/>
        </w:rPr>
      </w:pPr>
    </w:p>
    <w:p w14:paraId="284154D1" w14:textId="77777777" w:rsidR="00E768B0" w:rsidRPr="00957658" w:rsidRDefault="00E768B0" w:rsidP="00B64DCD">
      <w:pPr>
        <w:jc w:val="center"/>
        <w:outlineLvl w:val="0"/>
        <w:rPr>
          <w:sz w:val="28"/>
        </w:rPr>
      </w:pPr>
    </w:p>
    <w:p w14:paraId="6D5FAAA1" w14:textId="77777777" w:rsidR="00E768B0" w:rsidRPr="00957658" w:rsidRDefault="00E768B0" w:rsidP="00B64DCD">
      <w:pPr>
        <w:jc w:val="center"/>
        <w:outlineLvl w:val="0"/>
        <w:rPr>
          <w:sz w:val="28"/>
        </w:rPr>
      </w:pPr>
    </w:p>
    <w:p w14:paraId="0A21DCBD" w14:textId="77777777" w:rsidR="00E768B0" w:rsidRPr="00957658" w:rsidRDefault="00E768B0" w:rsidP="00B64DCD">
      <w:pPr>
        <w:jc w:val="center"/>
        <w:outlineLvl w:val="0"/>
        <w:rPr>
          <w:sz w:val="28"/>
        </w:rPr>
      </w:pPr>
    </w:p>
    <w:p w14:paraId="501DEC4A" w14:textId="77777777" w:rsidR="00CA73D6" w:rsidRPr="00957658" w:rsidRDefault="00CA73D6" w:rsidP="00080727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能量法</w:t>
      </w:r>
      <w:r w:rsidRPr="00957658">
        <w:rPr>
          <w:rFonts w:eastAsia="SimHei"/>
          <w:b/>
          <w:bCs/>
          <w:sz w:val="24"/>
          <w:szCs w:val="32"/>
        </w:rPr>
        <w:t xml:space="preserve"> </w:t>
      </w:r>
      <w:r w:rsidR="004E0368" w:rsidRPr="00957658">
        <w:rPr>
          <w:rFonts w:eastAsia="SimHei"/>
          <w:b/>
          <w:bCs/>
          <w:sz w:val="24"/>
          <w:szCs w:val="32"/>
        </w:rPr>
        <w:t xml:space="preserve">  </w:t>
      </w:r>
      <w:r w:rsidRPr="00957658">
        <w:rPr>
          <w:rFonts w:eastAsia="SimHei"/>
          <w:b/>
          <w:bCs/>
          <w:sz w:val="24"/>
          <w:szCs w:val="32"/>
        </w:rPr>
        <w:t>知识结构框图</w:t>
      </w:r>
    </w:p>
    <w:p w14:paraId="26FEC47A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26D17FB6">
          <v:rect id="_x0000_s1747" style="position:absolute;left:0;text-align:left;margin-left:18pt;margin-top:9.6pt;width:207pt;height:25pt;z-index:428">
            <v:textbox style="mso-next-textbox:#_x0000_s1747">
              <w:txbxContent>
                <w:p w14:paraId="46F68D6E" w14:textId="77777777" w:rsidR="00CA73D6" w:rsidRDefault="00CA73D6" w:rsidP="00CA73D6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能量原理（与功能有关的定理的统称）</w:t>
                  </w:r>
                </w:p>
              </w:txbxContent>
            </v:textbox>
          </v:rect>
        </w:pict>
      </w:r>
    </w:p>
    <w:p w14:paraId="16C43DE3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4E1D359E">
          <v:line id="_x0000_s1748" style="position:absolute;left:0;text-align:left;z-index:429" from="36pt,14.6pt" to="36pt,28.6pt"/>
        </w:pict>
      </w:r>
    </w:p>
    <w:p w14:paraId="0186DE79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519ED9B2">
          <v:rect id="_x0000_s1749" style="position:absolute;left:0;text-align:left;margin-left:18pt;margin-top:8.6pt;width:396pt;height:25pt;z-index:430">
            <v:textbox style="mso-next-textbox:#_x0000_s1749">
              <w:txbxContent>
                <w:p w14:paraId="40A07A53" w14:textId="77777777" w:rsidR="00CA73D6" w:rsidRDefault="00CA73D6" w:rsidP="00CA73D6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功能原理</w:t>
                  </w:r>
                  <w:r>
                    <w:rPr>
                      <w:rFonts w:hint="eastAsia"/>
                      <w:sz w:val="18"/>
                    </w:rPr>
                    <w:t xml:space="preserve"> </w:t>
                  </w:r>
                  <w:r>
                    <w:rPr>
                      <w:rFonts w:hint="eastAsia"/>
                      <w:sz w:val="18"/>
                    </w:rPr>
                    <w:t>（</w:t>
                  </w:r>
                  <w:r>
                    <w:rPr>
                      <w:rFonts w:hint="eastAsia"/>
                      <w:sz w:val="18"/>
                    </w:rPr>
                    <w:t>固体的应变形</w:t>
                  </w:r>
                  <w:r>
                    <w:rPr>
                      <w:position w:val="-12"/>
                      <w:sz w:val="18"/>
                    </w:rPr>
                    <w:object w:dxaOrig="260" w:dyaOrig="360" w14:anchorId="4F0A4517">
                      <v:shape id="_x0000_i3216" type="#_x0000_t75" style="width:9.85pt;height:13.7pt">
                        <v:imagedata r:id="rId210" o:title=""/>
                      </v:shape>
                      <o:OLEObject Type="Embed" ProgID="Equations" ShapeID="_x0000_i3216" DrawAspect="Content" ObjectID="_1621777009" r:id="rId211"/>
                    </w:object>
                  </w:r>
                  <w:r>
                    <w:rPr>
                      <w:rFonts w:hint="eastAsia"/>
                      <w:sz w:val="18"/>
                    </w:rPr>
                    <w:t>在数值上等于外力所做的功</w:t>
                  </w:r>
                  <w:r>
                    <w:rPr>
                      <w:position w:val="-6"/>
                      <w:sz w:val="18"/>
                    </w:rPr>
                    <w:object w:dxaOrig="279" w:dyaOrig="279" w14:anchorId="58095088">
                      <v:shape id="_x0000_i3217" type="#_x0000_t75" style="width:9.85pt;height:9.85pt">
                        <v:imagedata r:id="rId212" o:title=""/>
                      </v:shape>
                      <o:OLEObject Type="Embed" ProgID="Equations" ShapeID="_x0000_i3217" DrawAspect="Content" ObjectID="_1621777010" r:id="rId213"/>
                    </w:object>
                  </w:r>
                  <w:r>
                    <w:rPr>
                      <w:rFonts w:hint="eastAsia"/>
                      <w:sz w:val="18"/>
                    </w:rPr>
                    <w:t>，弹性范围</w:t>
                  </w:r>
                  <w:r w:rsidRPr="00391BF0">
                    <w:rPr>
                      <w:position w:val="-12"/>
                      <w:sz w:val="18"/>
                    </w:rPr>
                    <w:object w:dxaOrig="800" w:dyaOrig="360" w14:anchorId="78634EB0">
                      <v:shape id="_x0000_i3218" type="#_x0000_t75" style="width:29.15pt;height:13.3pt">
                        <v:imagedata r:id="rId214" o:title=""/>
                      </v:shape>
                      <o:OLEObject Type="Embed" ProgID="Equation.DSMT4" ShapeID="_x0000_i3218" DrawAspect="Content" ObjectID="_1621777011" r:id="rId215"/>
                    </w:object>
                  </w:r>
                  <w:r>
                    <w:rPr>
                      <w:rFonts w:hint="eastAsia"/>
                      <w:sz w:val="18"/>
                    </w:rPr>
                    <w:t>非弹性范围</w:t>
                  </w:r>
                  <w:r w:rsidRPr="00391BF0">
                    <w:rPr>
                      <w:position w:val="-12"/>
                      <w:sz w:val="18"/>
                    </w:rPr>
                    <w:object w:dxaOrig="740" w:dyaOrig="360" w14:anchorId="14CEBB9D">
                      <v:shape id="_x0000_i3219" type="#_x0000_t75" style="width:21pt;height:13.7pt">
                        <v:imagedata r:id="rId216" o:title=""/>
                      </v:shape>
                      <o:OLEObject Type="Embed" ProgID="Equation.DSMT4" ShapeID="_x0000_i3219" DrawAspect="Content" ObjectID="_1621777012" r:id="rId217"/>
                    </w:object>
                  </w:r>
                  <w:r>
                    <w:rPr>
                      <w:rFonts w:hint="eastAsia"/>
                      <w:sz w:val="18"/>
                    </w:rPr>
                    <w:t>）</w:t>
                  </w:r>
                </w:p>
              </w:txbxContent>
            </v:textbox>
          </v:rect>
        </w:pict>
      </w:r>
    </w:p>
    <w:p w14:paraId="2E11737E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56125FB3">
          <v:line id="_x0000_s1750" style="position:absolute;left:0;text-align:left;z-index:431" from="36pt,13.6pt" to="36pt,23pt"/>
        </w:pict>
      </w:r>
    </w:p>
    <w:p w14:paraId="6E8870B4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9EE2E4C">
          <v:rect id="_x0000_s1751" style="position:absolute;left:0;text-align:left;margin-left:18pt;margin-top:2.9pt;width:72.75pt;height:179.4pt;z-index:-33;mso-wrap-edited:f" wrapcoords="-200 0 -200 21600 21800 21600 21800 0 -200 0">
            <v:textbox style="mso-next-textbox:#_x0000_s1751">
              <w:txbxContent>
                <w:p w14:paraId="73302699" w14:textId="77777777" w:rsidR="00CA73D6" w:rsidRDefault="00CA73D6" w:rsidP="00CA73D6">
                  <w:pPr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应变能的计算（不论弹性固体、非弹性固体，材料</w:t>
                  </w:r>
                  <w:r>
                    <w:rPr>
                      <w:position w:val="-10"/>
                      <w:sz w:val="18"/>
                    </w:rPr>
                    <w:object w:dxaOrig="1300" w:dyaOrig="320" w14:anchorId="5A002B4F">
                      <v:shape id="_x0000_i3220" type="#_x0000_t75" style="width:43.3pt;height:15pt">
                        <v:imagedata r:id="rId218" o:title=""/>
                      </v:shape>
                      <o:OLEObject Type="Embed" ProgID="Equations" ShapeID="_x0000_i3220" DrawAspect="Content" ObjectID="_1621777013" r:id="rId219"/>
                    </w:object>
                  </w:r>
                  <w:r>
                    <w:rPr>
                      <w:rFonts w:hint="eastAsia"/>
                      <w:sz w:val="18"/>
                    </w:rPr>
                    <w:t>关系确定，应变能即可确定，教材中仅给出线弹性范围内应变能的计算方法）</w:t>
                  </w:r>
                </w:p>
              </w:txbxContent>
            </v:textbox>
          </v:rect>
        </w:pict>
      </w:r>
    </w:p>
    <w:p w14:paraId="03589D1F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6172CC09">
          <v:rect id="_x0000_s1752" style="position:absolute;left:0;text-align:left;margin-left:117pt;margin-top:3.2pt;width:3in;height:40.6pt;z-index:433">
            <v:textbox style="mso-next-textbox:#_x0000_s1752">
              <w:txbxContent>
                <w:p w14:paraId="1FC6C7DC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轴向拉</w:t>
                  </w:r>
                  <w:r>
                    <w:rPr>
                      <w:rFonts w:hint="eastAsia"/>
                      <w:sz w:val="18"/>
                    </w:rPr>
                    <w:t xml:space="preserve"> </w:t>
                  </w:r>
                  <w:r>
                    <w:rPr>
                      <w:rFonts w:hint="eastAsia"/>
                      <w:sz w:val="18"/>
                    </w:rPr>
                    <w:t>（压）</w:t>
                  </w:r>
                  <w:r>
                    <w:rPr>
                      <w:rFonts w:hint="eastAsia"/>
                      <w:sz w:val="18"/>
                    </w:rPr>
                    <w:t>(</w:t>
                  </w:r>
                  <w:r w:rsidRPr="00391BF0">
                    <w:rPr>
                      <w:position w:val="-24"/>
                    </w:rPr>
                    <w:object w:dxaOrig="1579" w:dyaOrig="660" w14:anchorId="538A5528">
                      <v:shape id="_x0000_i3221" type="#_x0000_t75" style="width:60.85pt;height:27.85pt">
                        <v:imagedata r:id="rId220" o:title=""/>
                      </v:shape>
                      <o:OLEObject Type="Embed" ProgID="Equation.DSMT4" ShapeID="_x0000_i3221" DrawAspect="Content" ObjectID="_1621777014" r:id="rId221"/>
                    </w:object>
                  </w:r>
                  <w:r>
                    <w:rPr>
                      <w:rFonts w:hint="eastAsia"/>
                    </w:rPr>
                    <w:t xml:space="preserve">  </w:t>
                  </w:r>
                  <w:r w:rsidRPr="00391BF0">
                    <w:rPr>
                      <w:position w:val="-24"/>
                    </w:rPr>
                    <w:object w:dxaOrig="1240" w:dyaOrig="660" w14:anchorId="7CF1C91A">
                      <v:shape id="_x0000_i3222" type="#_x0000_t75" style="width:62.15pt;height:24.45pt">
                        <v:imagedata r:id="rId222" o:title=""/>
                      </v:shape>
                      <o:OLEObject Type="Embed" ProgID="Equation.DSMT4" ShapeID="_x0000_i3222" DrawAspect="Content" ObjectID="_1621777015" r:id="rId223"/>
                    </w:objec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rect>
        </w:pict>
      </w:r>
    </w:p>
    <w:p w14:paraId="79906388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0C0A587A">
          <v:line id="_x0000_s1756" style="position:absolute;left:0;text-align:left;z-index:437" from="108pt,6.6pt" to="108pt,125.2pt"/>
        </w:pict>
      </w:r>
      <w:r w:rsidRPr="00957658">
        <w:rPr>
          <w:noProof/>
          <w:sz w:val="20"/>
        </w:rPr>
        <w:pict w14:anchorId="03F106AF">
          <v:line id="_x0000_s1762" style="position:absolute;left:0;text-align:left;z-index:443" from="342pt,6.6pt" to="342pt,125.2pt"/>
        </w:pict>
      </w:r>
      <w:r w:rsidRPr="00957658">
        <w:rPr>
          <w:noProof/>
          <w:sz w:val="20"/>
        </w:rPr>
        <w:pict w14:anchorId="509A0A31">
          <v:line id="_x0000_s1763" style="position:absolute;left:0;text-align:left;flip:x;z-index:444" from="333pt,6.6pt" to="342pt,6.6pt"/>
        </w:pict>
      </w:r>
      <w:r w:rsidRPr="00957658">
        <w:rPr>
          <w:noProof/>
          <w:sz w:val="20"/>
        </w:rPr>
        <w:pict w14:anchorId="4085D07E">
          <v:line id="_x0000_s1760" style="position:absolute;left:0;text-align:left;z-index:441" from="108pt,6.6pt" to="117pt,6.6pt"/>
        </w:pict>
      </w:r>
    </w:p>
    <w:p w14:paraId="33475E3B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689C51AE">
          <v:line id="_x0000_s1759" style="position:absolute;left:0;text-align:left;z-index:440" from="108pt,19.4pt" to="117pt,19.4pt"/>
        </w:pict>
      </w:r>
      <w:r w:rsidRPr="00957658">
        <w:rPr>
          <w:noProof/>
          <w:sz w:val="20"/>
        </w:rPr>
        <w:pict w14:anchorId="4FF66D3B">
          <v:rect id="_x0000_s1753" style="position:absolute;left:0;text-align:left;margin-left:117pt;margin-top:6.8pt;width:3in;height:36.85pt;z-index:434">
            <v:textbox style="mso-next-textbox:#_x0000_s1753">
              <w:txbxContent>
                <w:p w14:paraId="71C7398E" w14:textId="77777777" w:rsidR="00CA73D6" w:rsidRDefault="00CA73D6" w:rsidP="00CA73D6">
                  <w:pPr>
                    <w:rPr>
                      <w:rFonts w:hint="eastAsia"/>
                    </w:rPr>
                  </w:pPr>
                  <w:proofErr w:type="gramStart"/>
                  <w:r>
                    <w:rPr>
                      <w:rFonts w:hint="eastAsia"/>
                      <w:sz w:val="18"/>
                    </w:rPr>
                    <w:t>圆轴扭转</w:t>
                  </w:r>
                  <w:proofErr w:type="gramEnd"/>
                  <w:r>
                    <w:rPr>
                      <w:rFonts w:hint="eastAsia"/>
                    </w:rPr>
                    <w:t xml:space="preserve">  (</w:t>
                  </w:r>
                  <w:r w:rsidRPr="00391BF0">
                    <w:rPr>
                      <w:position w:val="-32"/>
                    </w:rPr>
                    <w:object w:dxaOrig="1560" w:dyaOrig="740" w14:anchorId="62BCE806">
                      <v:shape id="_x0000_i3223" type="#_x0000_t75" style="width:60.85pt;height:29.15pt">
                        <v:imagedata r:id="rId224" o:title=""/>
                      </v:shape>
                      <o:OLEObject Type="Embed" ProgID="Equation.DSMT4" ShapeID="_x0000_i3223" DrawAspect="Content" ObjectID="_1621777016" r:id="rId225"/>
                    </w:object>
                  </w:r>
                  <w:r>
                    <w:rPr>
                      <w:rFonts w:hint="eastAsia"/>
                    </w:rPr>
                    <w:t xml:space="preserve">  </w:t>
                  </w:r>
                  <w:r w:rsidRPr="00391BF0">
                    <w:rPr>
                      <w:position w:val="-32"/>
                    </w:rPr>
                    <w:object w:dxaOrig="1260" w:dyaOrig="740" w14:anchorId="041E1882">
                      <v:shape id="_x0000_i3224" type="#_x0000_t75" style="width:63pt;height:27pt">
                        <v:imagedata r:id="rId226" o:title=""/>
                      </v:shape>
                      <o:OLEObject Type="Embed" ProgID="Equation.DSMT4" ShapeID="_x0000_i3224" DrawAspect="Content" ObjectID="_1621777017" r:id="rId227"/>
                    </w:objec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rect>
        </w:pict>
      </w:r>
    </w:p>
    <w:p w14:paraId="53F6C0CB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3BC9554A">
          <v:rect id="_x0000_s1765" style="position:absolute;left:0;text-align:left;margin-left:5in;margin-top:13pt;width:42.5pt;height:39pt;z-index:446">
            <v:textbox style="mso-next-textbox:#_x0000_s1765">
              <w:txbxContent>
                <w:p w14:paraId="7F3C3C9B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position w:val="-24"/>
                    </w:rPr>
                    <w:object w:dxaOrig="1040" w:dyaOrig="620" w14:anchorId="119EDD0A">
                      <v:shape id="_x0000_i3225" type="#_x0000_t75" style="width:27.45pt;height:22.7pt">
                        <v:imagedata r:id="rId228" o:title=""/>
                      </v:shape>
                      <o:OLEObject Type="Embed" ProgID="Equations" ShapeID="_x0000_i3225" DrawAspect="Content" ObjectID="_1621777018" r:id="rId229"/>
                    </w:object>
                  </w:r>
                </w:p>
              </w:txbxContent>
            </v:textbox>
          </v:rect>
        </w:pict>
      </w:r>
      <w:r w:rsidRPr="00957658">
        <w:t xml:space="preserve">                                                              </w:t>
      </w:r>
    </w:p>
    <w:p w14:paraId="3C4F10E6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35D9BE17">
          <v:line id="_x0000_s1761" style="position:absolute;left:0;text-align:left;z-index:442" from="90pt,10.6pt" to="107.25pt,10.6pt"/>
        </w:pict>
      </w:r>
      <w:r w:rsidRPr="00957658">
        <w:rPr>
          <w:noProof/>
          <w:sz w:val="20"/>
        </w:rPr>
        <w:pict w14:anchorId="7D5E59C2">
          <v:rect id="_x0000_s1754" style="position:absolute;left:0;text-align:left;margin-left:117pt;margin-top:7.35pt;width:3in;height:40.6pt;z-index:435">
            <v:textbox style="mso-next-textbox:#_x0000_s1754">
              <w:txbxContent>
                <w:p w14:paraId="79C1E0BE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弯曲变形</w:t>
                  </w:r>
                  <w:r>
                    <w:rPr>
                      <w:rFonts w:hint="eastAsia"/>
                    </w:rPr>
                    <w:t xml:space="preserve"> (</w:t>
                  </w:r>
                  <w:r w:rsidRPr="00391BF0">
                    <w:rPr>
                      <w:position w:val="-24"/>
                    </w:rPr>
                    <w:object w:dxaOrig="1640" w:dyaOrig="660" w14:anchorId="169289C0">
                      <v:shape id="_x0000_i3226" type="#_x0000_t75" style="width:69.85pt;height:28.3pt">
                        <v:imagedata r:id="rId230" o:title=""/>
                      </v:shape>
                      <o:OLEObject Type="Embed" ProgID="Equation.DSMT4" ShapeID="_x0000_i3226" DrawAspect="Content" ObjectID="_1621777019" r:id="rId231"/>
                    </w:object>
                  </w:r>
                  <w:r>
                    <w:rPr>
                      <w:rFonts w:hint="eastAsia"/>
                    </w:rPr>
                    <w:t xml:space="preserve">  </w:t>
                  </w:r>
                  <w:r w:rsidRPr="00391BF0">
                    <w:rPr>
                      <w:position w:val="-24"/>
                    </w:rPr>
                    <w:object w:dxaOrig="1200" w:dyaOrig="660" w14:anchorId="0EBB384F">
                      <v:shape id="_x0000_i3227" type="#_x0000_t75" style="width:60pt;height:25.7pt">
                        <v:imagedata r:id="rId232" o:title=""/>
                      </v:shape>
                      <o:OLEObject Type="Embed" ProgID="Equation.DSMT4" ShapeID="_x0000_i3227" DrawAspect="Content" ObjectID="_1621777020" r:id="rId233"/>
                    </w:objec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rect>
        </w:pict>
      </w:r>
      <w:r w:rsidRPr="00957658">
        <w:t xml:space="preserve">                                                              =</w:t>
      </w:r>
    </w:p>
    <w:p w14:paraId="404829A3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27A66CC7">
          <v:line id="_x0000_s1758" style="position:absolute;left:0;text-align:left;z-index:439" from="108pt,14pt" to="117pt,14pt"/>
        </w:pict>
      </w:r>
      <w:r w:rsidRPr="00957658">
        <w:t xml:space="preserve">                                                              </w:t>
      </w:r>
    </w:p>
    <w:p w14:paraId="2B722324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36A7C72A">
          <v:rect id="_x0000_s1755" style="position:absolute;left:0;text-align:left;margin-left:117pt;margin-top:11.4pt;width:3in;height:37.2pt;z-index:436">
            <v:textbox style="mso-next-textbox:#_x0000_s1755">
              <w:txbxContent>
                <w:p w14:paraId="7C39BD4D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剪切变形</w:t>
                  </w:r>
                  <w:r>
                    <w:rPr>
                      <w:rFonts w:hint="eastAsia"/>
                      <w:sz w:val="18"/>
                    </w:rPr>
                    <w:t xml:space="preserve"> (</w:t>
                  </w:r>
                  <w:r w:rsidRPr="00391BF0">
                    <w:rPr>
                      <w:position w:val="-24"/>
                    </w:rPr>
                    <w:object w:dxaOrig="1680" w:dyaOrig="660" w14:anchorId="3F6BF2F6">
                      <v:shape id="_x0000_i3228" type="#_x0000_t75" style="width:70.3pt;height:27.85pt">
                        <v:imagedata r:id="rId234" o:title=""/>
                      </v:shape>
                      <o:OLEObject Type="Embed" ProgID="Equation.DSMT4" ShapeID="_x0000_i3228" DrawAspect="Content" ObjectID="_1621777021" r:id="rId235"/>
                    </w:object>
                  </w:r>
                  <w:r>
                    <w:rPr>
                      <w:rFonts w:hint="eastAsia"/>
                    </w:rPr>
                    <w:t xml:space="preserve">  </w:t>
                  </w:r>
                  <w:r w:rsidRPr="00391BF0">
                    <w:rPr>
                      <w:position w:val="-24"/>
                    </w:rPr>
                    <w:object w:dxaOrig="1200" w:dyaOrig="660" w14:anchorId="2B548D0D">
                      <v:shape id="_x0000_i3229" type="#_x0000_t75" style="width:48pt;height:26.15pt">
                        <v:imagedata r:id="rId236" o:title=""/>
                      </v:shape>
                      <o:OLEObject Type="Embed" ProgID="Equation.DSMT4" ShapeID="_x0000_i3229" DrawAspect="Content" ObjectID="_1621777022" r:id="rId237"/>
                    </w:objec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rect>
        </w:pict>
      </w:r>
    </w:p>
    <w:p w14:paraId="54BAD626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5D906AED">
          <v:line id="_x0000_s1757" style="position:absolute;left:0;text-align:left;z-index:438" from="108pt,5.2pt" to="117pt,5.2pt"/>
        </w:pict>
      </w:r>
      <w:r w:rsidRPr="00957658">
        <w:rPr>
          <w:noProof/>
          <w:sz w:val="20"/>
        </w:rPr>
        <w:pict w14:anchorId="0862E9AE">
          <v:line id="_x0000_s1764" style="position:absolute;left:0;text-align:left;z-index:445" from="333pt,5.2pt" to="342pt,5.2pt"/>
        </w:pict>
      </w:r>
    </w:p>
    <w:p w14:paraId="1EB640E1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55AB7B0C">
          <v:rect id="_x0000_s1766" style="position:absolute;left:0;text-align:left;margin-left:18pt;margin-top:19.25pt;width:27pt;height:117pt;z-index:447">
            <v:textbox style="mso-next-textbox:#_x0000_s1766">
              <w:txbxContent>
                <w:p w14:paraId="4216512A" w14:textId="77777777" w:rsidR="00CA73D6" w:rsidRDefault="00CA73D6" w:rsidP="00CA73D6">
                  <w:pPr>
                    <w:pStyle w:val="a4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应变能的普遍表达式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E9C5619">
          <v:line id="_x0000_s1767" style="position:absolute;left:0;text-align:left;z-index:448" from="27pt,3.05pt" to="27pt,18.65pt"/>
        </w:pict>
      </w:r>
      <w:r w:rsidRPr="00957658">
        <w:rPr>
          <w:noProof/>
          <w:sz w:val="20"/>
        </w:rPr>
        <w:pict w14:anchorId="3E9FD5A6">
          <v:rect id="_x0000_s1768" style="position:absolute;left:0;text-align:left;margin-left:63pt;margin-top:14.45pt;width:351pt;height:54.6pt;z-index:449">
            <v:textbox style="mso-next-textbox:#_x0000_s1768">
              <w:txbxContent>
                <w:p w14:paraId="14823E82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 w:rsidRPr="00391BF0">
                    <w:rPr>
                      <w:position w:val="-28"/>
                    </w:rPr>
                    <w:object w:dxaOrig="5080" w:dyaOrig="680" w14:anchorId="65B402B6">
                      <v:shape id="_x0000_i3230" type="#_x0000_t75" style="width:208.3pt;height:27.85pt">
                        <v:imagedata r:id="rId238" o:title=""/>
                      </v:shape>
                      <o:OLEObject Type="Embed" ProgID="Equation.DSMT4" ShapeID="_x0000_i3230" DrawAspect="Content" ObjectID="_1621777023" r:id="rId239"/>
                    </w:object>
                  </w:r>
                </w:p>
                <w:p w14:paraId="63A4B8BF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</w:rPr>
                    <w:t>Clapeyron</w:t>
                  </w:r>
                  <w:r>
                    <w:rPr>
                      <w:rFonts w:hint="eastAsia"/>
                    </w:rPr>
                    <w:t>原理，</w:t>
                  </w:r>
                  <w:r>
                    <w:rPr>
                      <w:rFonts w:ascii="宋体" w:hAnsi="宋体" w:hint="eastAsia"/>
                    </w:rPr>
                    <w:t xml:space="preserve">①线弹性体，小变形，② </w:t>
                  </w:r>
                  <w:r>
                    <w:rPr>
                      <w:rFonts w:ascii="宋体" w:hAnsi="宋体" w:hint="eastAsia"/>
                    </w:rPr>
                    <w:t>应变能不能叠加</w:t>
                  </w:r>
                  <w:r>
                    <w:rPr>
                      <w:rFonts w:hint="eastAsia"/>
                    </w:rPr>
                    <w:t>）</w:t>
                  </w:r>
                </w:p>
              </w:txbxContent>
            </v:textbox>
          </v:rect>
        </w:pict>
      </w:r>
    </w:p>
    <w:p w14:paraId="50E3BFBE" w14:textId="77777777" w:rsidR="00CA73D6" w:rsidRPr="00957658" w:rsidRDefault="00CA73D6" w:rsidP="00CA73D6">
      <w:pPr>
        <w:spacing w:line="400" w:lineRule="exact"/>
        <w:ind w:firstLine="437"/>
      </w:pPr>
    </w:p>
    <w:p w14:paraId="4C3FCB37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4D40F9C">
          <v:line id="_x0000_s1782" style="position:absolute;left:0;text-align:left;z-index:463" from="45pt,5.6pt" to="63pt,5.6pt"/>
        </w:pict>
      </w:r>
    </w:p>
    <w:p w14:paraId="4663EC19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26678008">
          <v:line id="_x0000_s1771" style="position:absolute;left:0;text-align:left;z-index:452" from="207pt,11pt" to="207pt,26.6pt">
            <v:stroke endarrow="block"/>
          </v:line>
        </w:pict>
      </w:r>
    </w:p>
    <w:p w14:paraId="0265633D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6BA77AC3">
          <v:rect id="_x0000_s1769" style="position:absolute;left:0;text-align:left;margin-left:63pt;margin-top:6.6pt;width:351pt;height:52.6pt;z-index:450">
            <v:textbox style="mso-next-textbox:#_x0000_s1769">
              <w:txbxContent>
                <w:p w14:paraId="44B5A84C" w14:textId="77777777" w:rsidR="00CA73D6" w:rsidRDefault="00CA73D6" w:rsidP="00CA73D6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组合变形时</w:t>
                  </w:r>
                </w:p>
                <w:p w14:paraId="08064E12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 w:rsidRPr="00391BF0">
                    <w:rPr>
                      <w:position w:val="-32"/>
                    </w:rPr>
                    <w:object w:dxaOrig="6880" w:dyaOrig="760" w14:anchorId="45D8FBE6">
                      <v:shape id="_x0000_i3231" type="#_x0000_t75" style="width:278.55pt;height:30.85pt">
                        <v:imagedata r:id="rId240" o:title=""/>
                      </v:shape>
                      <o:OLEObject Type="Embed" ProgID="Equation.DSMT4" ShapeID="_x0000_i3231" DrawAspect="Content" ObjectID="_1621777024" r:id="rId241"/>
                    </w:object>
                  </w:r>
                </w:p>
              </w:txbxContent>
            </v:textbox>
          </v:rect>
        </w:pict>
      </w:r>
    </w:p>
    <w:p w14:paraId="069CBAB5" w14:textId="77777777" w:rsidR="00CA73D6" w:rsidRPr="00957658" w:rsidRDefault="00CA73D6" w:rsidP="00CA73D6">
      <w:pPr>
        <w:spacing w:line="400" w:lineRule="exact"/>
        <w:ind w:firstLine="437"/>
      </w:pPr>
    </w:p>
    <w:p w14:paraId="45B3774A" w14:textId="77777777" w:rsidR="00CA73D6" w:rsidRPr="00957658" w:rsidRDefault="00CA73D6" w:rsidP="00CA73D6">
      <w:pPr>
        <w:spacing w:line="400" w:lineRule="exact"/>
        <w:ind w:firstLine="437"/>
      </w:pPr>
    </w:p>
    <w:p w14:paraId="10F431EF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31D6C1A">
          <v:line id="_x0000_s1770" style="position:absolute;left:0;text-align:left;z-index:451" from="45pt,3pt" to="45pt,49.8pt"/>
        </w:pict>
      </w:r>
      <w:r w:rsidRPr="00957658">
        <w:rPr>
          <w:noProof/>
          <w:sz w:val="20"/>
        </w:rPr>
        <w:pict w14:anchorId="6AC8CC3A">
          <v:rect id="_x0000_s1774" style="position:absolute;left:0;text-align:left;margin-left:261pt;margin-top:15.6pt;width:153pt;height:23.4pt;z-index:455">
            <v:textbox style="mso-next-textbox:#_x0000_s1774">
              <w:txbxContent>
                <w:p w14:paraId="5D758C97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position w:val="-10"/>
                    </w:rPr>
                    <w:object w:dxaOrig="880" w:dyaOrig="340" w14:anchorId="30448318">
                      <v:shape id="_x0000_i3232" type="#_x0000_t75" style="width:34.3pt;height:13.3pt">
                        <v:imagedata r:id="rId242" o:title=""/>
                      </v:shape>
                      <o:OLEObject Type="Embed" ProgID="Equations" ShapeID="_x0000_i3232" DrawAspect="Content" ObjectID="_1621777025" r:id="rId243"/>
                    </w:object>
                  </w:r>
                  <w:r>
                    <w:rPr>
                      <w:rFonts w:hint="eastAsia"/>
                    </w:rPr>
                    <w:t xml:space="preserve">  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位移互等定理</w:t>
                  </w:r>
                  <w:proofErr w:type="gramEnd"/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344FC269">
          <v:rect id="_x0000_s1773" style="position:absolute;left:0;text-align:left;margin-left:108pt;margin-top:15.6pt;width:153pt;height:23.4pt;z-index:454">
            <v:textbox style="mso-next-textbox:#_x0000_s1773">
              <w:txbxContent>
                <w:p w14:paraId="5D850604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position w:val="-10"/>
                    </w:rPr>
                    <w:object w:dxaOrig="1340" w:dyaOrig="340" w14:anchorId="4F65EFB5">
                      <v:shape id="_x0000_i3233" type="#_x0000_t75" style="width:47.55pt;height:12.45pt">
                        <v:imagedata r:id="rId244" o:title=""/>
                      </v:shape>
                      <o:OLEObject Type="Embed" ProgID="Equations" ShapeID="_x0000_i3233" DrawAspect="Content" ObjectID="_1621777026" r:id="rId245"/>
                    </w:objec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  <w:sz w:val="18"/>
                    </w:rPr>
                    <w:t>功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的互等定理</w:t>
                  </w:r>
                  <w:proofErr w:type="gramEnd"/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72E1FB00">
          <v:line id="_x0000_s1772" style="position:absolute;left:0;text-align:left;z-index:453" from="207pt,0" to="207pt,15.6pt">
            <v:stroke endarrow="block"/>
          </v:line>
        </w:pict>
      </w:r>
    </w:p>
    <w:p w14:paraId="032C6323" w14:textId="77777777" w:rsidR="00CA73D6" w:rsidRPr="00957658" w:rsidRDefault="00CA73D6" w:rsidP="00CA73D6">
      <w:pPr>
        <w:spacing w:line="400" w:lineRule="exact"/>
        <w:ind w:firstLine="437"/>
      </w:pPr>
    </w:p>
    <w:p w14:paraId="58E3E9DD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62672C6E">
          <v:rect id="_x0000_s1777" style="position:absolute;left:0;text-align:left;margin-left:108pt;margin-top:3.8pt;width:306pt;height:57.6pt;z-index:458">
            <v:textbox style="mso-next-textbox:#_x0000_s1777">
              <w:txbxContent>
                <w:p w14:paraId="0FEE9DB5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position w:val="-22"/>
                    </w:rPr>
                    <w:object w:dxaOrig="5380" w:dyaOrig="499" w14:anchorId="14A9D13E">
                      <v:shape id="_x0000_i3234" type="#_x0000_t75" style="width:212.55pt;height:19.7pt">
                        <v:imagedata r:id="rId246" o:title=""/>
                      </v:shape>
                      <o:OLEObject Type="Embed" ProgID="Equations" ShapeID="_x0000_i3234" DrawAspect="Content" ObjectID="_1621777027" r:id="rId247"/>
                    </w:object>
                  </w:r>
                </w:p>
                <w:p w14:paraId="5024D735" w14:textId="77777777" w:rsidR="00CA73D6" w:rsidRDefault="00CA73D6" w:rsidP="00CA73D6">
                  <w:pPr>
                    <w:spacing w:line="320" w:lineRule="exact"/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（</w:t>
                  </w:r>
                  <w:r>
                    <w:rPr>
                      <w:rFonts w:hint="eastAsia"/>
                      <w:sz w:val="18"/>
                    </w:rPr>
                    <w:t>莫尔积分法的原形不涉及材料的</w:t>
                  </w:r>
                  <w:r>
                    <w:rPr>
                      <w:position w:val="-6"/>
                      <w:sz w:val="18"/>
                    </w:rPr>
                    <w:object w:dxaOrig="620" w:dyaOrig="279" w14:anchorId="51CCECDF">
                      <v:shape id="_x0000_i3235" type="#_x0000_t75" style="width:30.85pt;height:14.15pt">
                        <v:imagedata r:id="rId248" o:title=""/>
                      </v:shape>
                      <o:OLEObject Type="Embed" ProgID="Equations" ShapeID="_x0000_i3235" DrawAspect="Content" ObjectID="_1621777028" r:id="rId249"/>
                    </w:object>
                  </w:r>
                  <w:r>
                    <w:rPr>
                      <w:rFonts w:hint="eastAsia"/>
                      <w:sz w:val="18"/>
                    </w:rPr>
                    <w:t>关系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2B205480">
          <v:rect id="_x0000_s1775" style="position:absolute;left:0;text-align:left;margin-left:9pt;margin-top:10.85pt;width:81pt;height:39pt;z-index:456">
            <v:textbox style="mso-next-textbox:#_x0000_s1775">
              <w:txbxContent>
                <w:p w14:paraId="13F44F87" w14:textId="77777777" w:rsidR="00CA73D6" w:rsidRDefault="00CA73D6" w:rsidP="00CA73D6">
                  <w:pPr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单位载荷法</w:t>
                  </w:r>
                </w:p>
                <w:p w14:paraId="1E9BA32B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</w:rPr>
                    <w:t>（莫尔积分法）</w:t>
                  </w:r>
                </w:p>
              </w:txbxContent>
            </v:textbox>
          </v:rect>
        </w:pict>
      </w:r>
    </w:p>
    <w:p w14:paraId="3A8FAD50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256727E">
          <v:line id="_x0000_s1776" style="position:absolute;left:0;text-align:left;z-index:457" from="90pt,11.7pt" to="108pt,11.7pt"/>
        </w:pict>
      </w:r>
    </w:p>
    <w:p w14:paraId="34F8A15E" w14:textId="77777777" w:rsidR="00CA73D6" w:rsidRPr="00957658" w:rsidRDefault="00CA73D6" w:rsidP="00CA73D6">
      <w:pPr>
        <w:spacing w:line="400" w:lineRule="exact"/>
        <w:ind w:firstLine="437"/>
      </w:pPr>
    </w:p>
    <w:p w14:paraId="41535BAE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97303E6">
          <v:rect id="_x0000_s1778" style="position:absolute;left:0;text-align:left;margin-left:27pt;margin-top:17pt;width:396pt;height:87.6pt;z-index:459">
            <v:textbox style="mso-next-textbox:#_x0000_s1778">
              <w:txbxContent>
                <w:p w14:paraId="598DA8E5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position w:val="-30"/>
                    </w:rPr>
                    <w:object w:dxaOrig="7640" w:dyaOrig="740" w14:anchorId="3DA80D70">
                      <v:shape id="_x0000_i3236" type="#_x0000_t75" style="width:264.45pt;height:27.45pt">
                        <v:imagedata r:id="rId250" o:title=""/>
                      </v:shape>
                      <o:OLEObject Type="Embed" ProgID="Equations" ShapeID="_x0000_i3236" DrawAspect="Content" ObjectID="_1621777029" r:id="rId251"/>
                    </w:object>
                  </w:r>
                </w:p>
                <w:p w14:paraId="2A952FA9" w14:textId="77777777" w:rsidR="00CA73D6" w:rsidRDefault="00CA73D6" w:rsidP="00CA73D6">
                  <w:pPr>
                    <w:rPr>
                      <w:rFonts w:hint="eastAsia"/>
                    </w:rPr>
                  </w:pPr>
                  <w:r>
                    <w:rPr>
                      <w:rFonts w:ascii="宋体" w:hAnsi="宋体" w:hint="eastAsia"/>
                      <w:sz w:val="18"/>
                    </w:rPr>
                    <w:t>① 材料在线弹性范围；② 卡氏定理中</w:t>
                  </w:r>
                  <w:r>
                    <w:rPr>
                      <w:rFonts w:ascii="宋体" w:hAnsi="宋体"/>
                      <w:position w:val="-26"/>
                      <w:sz w:val="18"/>
                    </w:rPr>
                    <w:object w:dxaOrig="1560" w:dyaOrig="639" w14:anchorId="73186723">
                      <v:shape id="_x0000_i3237" type="#_x0000_t75" style="width:54.85pt;height:22.7pt">
                        <v:imagedata r:id="rId252" o:title=""/>
                      </v:shape>
                      <o:OLEObject Type="Embed" ProgID="Equations" ShapeID="_x0000_i3237" DrawAspect="Content" ObjectID="_1621777030" r:id="rId253"/>
                    </w:object>
                  </w:r>
                  <w:r>
                    <w:rPr>
                      <w:rFonts w:ascii="宋体" w:hAnsi="宋体" w:hint="eastAsia"/>
                      <w:sz w:val="18"/>
                    </w:rPr>
                    <w:t>，</w:t>
                  </w:r>
                  <w:proofErr w:type="gramStart"/>
                  <w:r>
                    <w:rPr>
                      <w:rFonts w:ascii="宋体" w:hAnsi="宋体" w:hint="eastAsia"/>
                      <w:sz w:val="18"/>
                    </w:rPr>
                    <w:t>余项类推</w:t>
                  </w:r>
                  <w:proofErr w:type="gramEnd"/>
                  <w:r>
                    <w:rPr>
                      <w:rFonts w:ascii="宋体" w:hAnsi="宋体" w:hint="eastAsia"/>
                      <w:sz w:val="18"/>
                    </w:rPr>
                    <w:t>，③ 卡氏定理中</w:t>
                  </w:r>
                  <w:proofErr w:type="gramStart"/>
                  <w:r>
                    <w:rPr>
                      <w:rFonts w:ascii="宋体" w:hAnsi="宋体" w:hint="eastAsia"/>
                      <w:sz w:val="18"/>
                    </w:rPr>
                    <w:t>仅求力</w:t>
                  </w:r>
                  <w:proofErr w:type="gramEnd"/>
                  <w:r>
                    <w:rPr>
                      <w:rFonts w:ascii="宋体" w:hAnsi="宋体" w:hint="eastAsia"/>
                      <w:sz w:val="18"/>
                    </w:rPr>
                    <w:t>的</w:t>
                  </w:r>
                  <w:proofErr w:type="gramStart"/>
                  <w:r>
                    <w:rPr>
                      <w:rFonts w:ascii="宋体" w:hAnsi="宋体" w:hint="eastAsia"/>
                      <w:sz w:val="18"/>
                    </w:rPr>
                    <w:t>作用点沿力方向</w:t>
                  </w:r>
                  <w:proofErr w:type="gramEnd"/>
                  <w:r>
                    <w:rPr>
                      <w:rFonts w:ascii="宋体" w:hAnsi="宋体" w:hint="eastAsia"/>
                      <w:sz w:val="18"/>
                    </w:rPr>
                    <w:t>的位移。在没有与位移相应的作用力时，采用附加力法，其综合起来同单位力法一致）</w:t>
                  </w:r>
                </w:p>
              </w:txbxContent>
            </v:textbox>
          </v:rect>
        </w:pict>
      </w:r>
      <w:r w:rsidRPr="00957658">
        <w:rPr>
          <w:noProof/>
          <w:sz w:val="20"/>
        </w:rPr>
        <w:pict w14:anchorId="6C6943E7">
          <v:line id="_x0000_s1779" style="position:absolute;left:0;text-align:left;z-index:460" from="207pt,1.4pt" to="207pt,17pt">
            <v:stroke endarrow="block"/>
          </v:line>
        </w:pict>
      </w:r>
    </w:p>
    <w:p w14:paraId="35F0F575" w14:textId="77777777" w:rsidR="00CA73D6" w:rsidRPr="00957658" w:rsidRDefault="00CA73D6" w:rsidP="00CA73D6">
      <w:pPr>
        <w:spacing w:line="400" w:lineRule="exact"/>
        <w:ind w:firstLine="437"/>
      </w:pPr>
    </w:p>
    <w:p w14:paraId="78055BC6" w14:textId="77777777" w:rsidR="00CA73D6" w:rsidRPr="00957658" w:rsidRDefault="00CA73D6" w:rsidP="00CA73D6">
      <w:pPr>
        <w:spacing w:line="400" w:lineRule="exact"/>
        <w:ind w:firstLine="437"/>
      </w:pPr>
    </w:p>
    <w:p w14:paraId="009EA5B5" w14:textId="77777777" w:rsidR="00CA73D6" w:rsidRPr="00957658" w:rsidRDefault="00CA73D6" w:rsidP="00CA73D6">
      <w:pPr>
        <w:spacing w:line="400" w:lineRule="exact"/>
        <w:ind w:firstLine="437"/>
      </w:pPr>
    </w:p>
    <w:p w14:paraId="6147BE15" w14:textId="77777777" w:rsidR="00CA73D6" w:rsidRPr="00957658" w:rsidRDefault="00CA73D6" w:rsidP="00CA73D6">
      <w:pPr>
        <w:spacing w:line="400" w:lineRule="exact"/>
        <w:ind w:firstLine="437"/>
      </w:pPr>
    </w:p>
    <w:p w14:paraId="185427B7" w14:textId="77777777" w:rsidR="00CA73D6" w:rsidRPr="00957658" w:rsidRDefault="00CA73D6" w:rsidP="00CA73D6">
      <w:pPr>
        <w:spacing w:line="400" w:lineRule="exact"/>
        <w:ind w:firstLine="437"/>
      </w:pPr>
      <w:r w:rsidRPr="00957658">
        <w:rPr>
          <w:noProof/>
          <w:sz w:val="20"/>
        </w:rPr>
        <w:pict w14:anchorId="1D5EDB59">
          <v:line id="_x0000_s1780" style="position:absolute;left:0;text-align:left;z-index:461" from="207pt,5.05pt" to="207pt,20.65pt">
            <v:stroke endarrow="block"/>
          </v:line>
        </w:pict>
      </w:r>
    </w:p>
    <w:p w14:paraId="6F844EA0" w14:textId="77777777" w:rsidR="00CA73D6" w:rsidRPr="00957658" w:rsidRDefault="00CA73D6" w:rsidP="005C45AD">
      <w:pPr>
        <w:spacing w:line="400" w:lineRule="exact"/>
        <w:ind w:firstLine="437"/>
      </w:pPr>
      <w:r w:rsidRPr="00957658">
        <w:rPr>
          <w:noProof/>
          <w:sz w:val="20"/>
        </w:rPr>
        <w:pict w14:anchorId="5B11A47F">
          <v:rect id="_x0000_s1781" style="position:absolute;left:0;text-align:left;margin-left:36pt;margin-top:.65pt;width:351pt;height:54.6pt;z-index:462">
            <v:textbox style="mso-next-textbox:#_x0000_s1781">
              <w:txbxContent>
                <w:p w14:paraId="443DE913" w14:textId="77777777" w:rsidR="00CA73D6" w:rsidRDefault="00CA73D6" w:rsidP="00CA73D6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position w:val="-26"/>
                    </w:rPr>
                    <w:object w:dxaOrig="2900" w:dyaOrig="700" w14:anchorId="0A39A7AC">
                      <v:shape id="_x0000_i3238" type="#_x0000_t75" style="width:108.85pt;height:26.15pt">
                        <v:imagedata r:id="rId254" o:title=""/>
                      </v:shape>
                      <o:OLEObject Type="Embed" ProgID="Equations" ShapeID="_x0000_i3238" DrawAspect="Content" ObjectID="_1621777031" r:id="rId255"/>
                    </w:object>
                  </w:r>
                </w:p>
                <w:p w14:paraId="162361A3" w14:textId="77777777" w:rsidR="00CA73D6" w:rsidRDefault="00CA73D6" w:rsidP="00CA73D6">
                  <w:pPr>
                    <w:spacing w:line="320" w:lineRule="exact"/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（直杆，单位力作用下</w:t>
                  </w:r>
                  <w:r>
                    <w:rPr>
                      <w:position w:val="-10"/>
                      <w:sz w:val="18"/>
                    </w:rPr>
                    <w:object w:dxaOrig="960" w:dyaOrig="380" w14:anchorId="60E231FF">
                      <v:shape id="_x0000_i3239" type="#_x0000_t75" style="width:32.15pt;height:12.85pt">
                        <v:imagedata r:id="rId256" o:title=""/>
                      </v:shape>
                      <o:OLEObject Type="Embed" ProgID="Equations" ShapeID="_x0000_i3239" DrawAspect="Content" ObjectID="_1621777032" r:id="rId257"/>
                    </w:object>
                  </w:r>
                  <w:r>
                    <w:rPr>
                      <w:rFonts w:hint="eastAsia"/>
                      <w:sz w:val="18"/>
                    </w:rPr>
                    <w:t>图或</w:t>
                  </w:r>
                  <w:proofErr w:type="gramStart"/>
                  <w:r>
                    <w:rPr>
                      <w:rFonts w:hint="eastAsia"/>
                      <w:sz w:val="18"/>
                    </w:rPr>
                    <w:t>截荷图</w:t>
                  </w:r>
                  <w:proofErr w:type="gramEnd"/>
                  <w:r>
                    <w:rPr>
                      <w:position w:val="-12"/>
                      <w:sz w:val="18"/>
                    </w:rPr>
                    <w:object w:dxaOrig="900" w:dyaOrig="360" w14:anchorId="60A4EC89">
                      <v:shape id="_x0000_i3240" type="#_x0000_t75" style="width:34.3pt;height:13.7pt">
                        <v:imagedata r:id="rId258" o:title=""/>
                      </v:shape>
                      <o:OLEObject Type="Embed" ProgID="Equations" ShapeID="_x0000_i3240" DrawAspect="Content" ObjectID="_1621777033" r:id="rId259"/>
                    </w:object>
                  </w:r>
                  <w:r>
                    <w:rPr>
                      <w:rFonts w:hint="eastAsia"/>
                      <w:sz w:val="18"/>
                    </w:rPr>
                    <w:t>图必有一个为直线或折线</w:t>
                  </w:r>
                </w:p>
                <w:p w14:paraId="6665549F" w14:textId="77777777" w:rsidR="00CA73D6" w:rsidRDefault="00CA73D6" w:rsidP="00CA73D6">
                  <w:pPr>
                    <w:spacing w:line="320" w:lineRule="exact"/>
                    <w:jc w:val="center"/>
                    <w:rPr>
                      <w:rFonts w:hint="eastAsia"/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（莫尔积分法的原形不涉及材料的</w:t>
                  </w:r>
                  <w:r>
                    <w:rPr>
                      <w:position w:val="-6"/>
                      <w:sz w:val="18"/>
                    </w:rPr>
                    <w:object w:dxaOrig="620" w:dyaOrig="279" w14:anchorId="32132900">
                      <v:shape id="_x0000_i3241" type="#_x0000_t75" style="width:30.85pt;height:14.15pt">
                        <v:imagedata r:id="rId248" o:title=""/>
                      </v:shape>
                      <o:OLEObject Type="Embed" ProgID="Equations" ShapeID="_x0000_i3241" DrawAspect="Content" ObjectID="_1621777034" r:id="rId260"/>
                    </w:object>
                  </w:r>
                  <w:r>
                    <w:rPr>
                      <w:rFonts w:hint="eastAsia"/>
                      <w:sz w:val="18"/>
                    </w:rPr>
                    <w:t>关系）</w:t>
                  </w:r>
                </w:p>
              </w:txbxContent>
            </v:textbox>
          </v:rect>
        </w:pict>
      </w:r>
    </w:p>
    <w:p w14:paraId="41C94457" w14:textId="77777777" w:rsidR="002F43DD" w:rsidRPr="00957658" w:rsidRDefault="00CA73D6" w:rsidP="00080727">
      <w:pPr>
        <w:jc w:val="center"/>
        <w:outlineLvl w:val="0"/>
      </w:pPr>
      <w:r w:rsidRPr="00957658">
        <w:t>123</w:t>
      </w:r>
    </w:p>
    <w:p w14:paraId="614F8CF4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  <w:sz w:val="24"/>
          <w:szCs w:val="32"/>
        </w:rPr>
      </w:pPr>
      <w:r w:rsidRPr="00957658">
        <w:rPr>
          <w:rFonts w:eastAsia="SimHei"/>
          <w:b/>
          <w:bCs/>
          <w:sz w:val="24"/>
          <w:szCs w:val="32"/>
        </w:rPr>
        <w:lastRenderedPageBreak/>
        <w:t>超静定</w:t>
      </w:r>
      <w:r w:rsidRPr="00957658">
        <w:rPr>
          <w:rFonts w:eastAsia="SimHei"/>
          <w:b/>
          <w:bCs/>
          <w:sz w:val="24"/>
          <w:szCs w:val="32"/>
        </w:rPr>
        <w:t xml:space="preserve"> </w:t>
      </w:r>
      <w:r w:rsidRPr="00957658">
        <w:rPr>
          <w:rFonts w:eastAsia="SimHei"/>
          <w:b/>
          <w:bCs/>
          <w:sz w:val="24"/>
          <w:szCs w:val="32"/>
        </w:rPr>
        <w:t>知识结构框图</w:t>
      </w:r>
    </w:p>
    <w:p w14:paraId="43DF5431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  <w:r w:rsidRPr="00957658">
        <w:rPr>
          <w:rFonts w:eastAsia="SimHei"/>
          <w:b/>
          <w:bCs/>
          <w:noProof/>
        </w:rPr>
        <w:pict w14:anchorId="4EE07AB2">
          <v:group id="_x0000_s1681" style="position:absolute;left:0;text-align:left;margin-left:-9pt;margin-top:120.6pt;width:396pt;height:351pt;z-index:427" coordorigin="1238,3758" coordsize="7920,7020">
            <v:rect id="_x0000_s1682" style="position:absolute;left:3578;top:6722;width:4305;height:468">
              <v:textbox style="mso-next-textbox:#_x0000_s1682">
                <w:txbxContent>
                  <w:p w14:paraId="0662378F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选用第</w:t>
                    </w:r>
                    <w:r>
                      <w:rPr>
                        <w:rFonts w:hint="eastAsia"/>
                        <w:sz w:val="18"/>
                      </w:rPr>
                      <w:t>13</w:t>
                    </w:r>
                    <w:r>
                      <w:rPr>
                        <w:rFonts w:hint="eastAsia"/>
                        <w:sz w:val="18"/>
                      </w:rPr>
                      <w:t>章中任</w:t>
                    </w:r>
                    <w:proofErr w:type="gramStart"/>
                    <w:r>
                      <w:rPr>
                        <w:rFonts w:hint="eastAsia"/>
                        <w:sz w:val="18"/>
                      </w:rPr>
                      <w:t>一</w:t>
                    </w:r>
                    <w:proofErr w:type="gramEnd"/>
                    <w:r>
                      <w:rPr>
                        <w:rFonts w:hint="eastAsia"/>
                        <w:sz w:val="18"/>
                      </w:rPr>
                      <w:t>方法解出，以方便解题为原则</w:t>
                    </w:r>
                  </w:p>
                </w:txbxContent>
              </v:textbox>
            </v:rect>
            <v:rect id="_x0000_s1683" style="position:absolute;left:1238;top:7970;width:1995;height:1092">
              <v:textbox style="mso-next-textbox:#_x0000_s1683">
                <w:txbxContent>
                  <w:p w14:paraId="1404EB96" w14:textId="77777777" w:rsidR="00CA73D6" w:rsidRDefault="00CA73D6" w:rsidP="00CA73D6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对称与反对称性质的利用（使超静定结构的超静定次数降阶）</w:t>
                    </w:r>
                  </w:p>
                </w:txbxContent>
              </v:textbox>
            </v:rect>
            <v:rect id="_x0000_s1684" style="position:absolute;left:3758;top:8282;width:1890;height:468">
              <v:textbox style="mso-next-textbox:#_x0000_s1684">
                <w:txbxContent>
                  <w:p w14:paraId="5F11171C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结构对称、载荷对称</w:t>
                    </w:r>
                  </w:p>
                </w:txbxContent>
              </v:textbox>
            </v:rect>
            <v:rect id="_x0000_s1685" style="position:absolute;left:6262;top:8282;width:2100;height:468">
              <v:textbox style="mso-next-textbox:#_x0000_s1685">
                <w:txbxContent>
                  <w:p w14:paraId="64FDADC2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结构对称、载荷反对称</w:t>
                    </w:r>
                  </w:p>
                </w:txbxContent>
              </v:textbox>
            </v:rect>
            <v:rect id="_x0000_s1686" style="position:absolute;left:3758;top:9062;width:1890;height:936">
              <v:textbox style="mso-next-textbox:#_x0000_s1686">
                <w:txbxContent>
                  <w:p w14:paraId="59CB7FE4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对称面上反对称内力</w:t>
                    </w:r>
                    <w:r>
                      <w:rPr>
                        <w:position w:val="-16"/>
                        <w:sz w:val="18"/>
                      </w:rPr>
                      <w:object w:dxaOrig="639" w:dyaOrig="360" w14:anchorId="2418A7B0">
                        <v:shape id="_x0000_i3242" type="#_x0000_t75" style="width:32.15pt;height:18pt">
                          <v:imagedata r:id="rId261" o:title=""/>
                        </v:shape>
                        <o:OLEObject Type="Embed" ProgID="Equations" ShapeID="_x0000_i3242" DrawAspect="Content" ObjectID="_1621777035" r:id="rId262"/>
                      </w:object>
                    </w:r>
                    <w:r>
                      <w:rPr>
                        <w:rFonts w:hint="eastAsia"/>
                        <w:sz w:val="18"/>
                      </w:rPr>
                      <w:t>等于零</w:t>
                    </w:r>
                  </w:p>
                </w:txbxContent>
              </v:textbox>
            </v:rect>
            <v:rect id="_x0000_s1687" style="position:absolute;left:6278;top:9062;width:1890;height:936">
              <v:textbox style="mso-next-textbox:#_x0000_s1687">
                <w:txbxContent>
                  <w:p w14:paraId="736B27A7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对称面上对称内力</w:t>
                    </w:r>
                    <w:r>
                      <w:rPr>
                        <w:position w:val="-16"/>
                        <w:sz w:val="18"/>
                      </w:rPr>
                      <w:object w:dxaOrig="760" w:dyaOrig="360" w14:anchorId="60E5D7BD">
                        <v:shape id="_x0000_i3243" type="#_x0000_t75" style="width:38.15pt;height:18pt">
                          <v:imagedata r:id="rId263" o:title=""/>
                        </v:shape>
                        <o:OLEObject Type="Embed" ProgID="Equations" ShapeID="_x0000_i3243" DrawAspect="Content" ObjectID="_1621777036" r:id="rId264"/>
                      </w:object>
                    </w:r>
                    <w:r>
                      <w:rPr>
                        <w:rFonts w:hint="eastAsia"/>
                        <w:sz w:val="18"/>
                      </w:rPr>
                      <w:t>等于零</w:t>
                    </w:r>
                  </w:p>
                </w:txbxContent>
              </v:textbox>
            </v:rect>
            <v:rect id="_x0000_s1688" style="position:absolute;left:4703;top:10310;width:2940;height:468">
              <v:textbox style="mso-next-textbox:#_x0000_s1688">
                <w:txbxContent>
                  <w:p w14:paraId="70E608B9" w14:textId="77777777" w:rsidR="00CA73D6" w:rsidRDefault="00CA73D6" w:rsidP="00CA73D6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一般结构中对称性的判断及转化</w:t>
                    </w:r>
                  </w:p>
                </w:txbxContent>
              </v:textbox>
            </v:rect>
            <v:line id="_x0000_s1689" style="position:absolute" from="2124,4932" to="2138,7970"/>
            <v:line id="_x0000_s1690" style="position:absolute" from="4687,8750" to="4687,9062">
              <v:stroke endarrow="block"/>
            </v:line>
            <v:line id="_x0000_s1691" style="position:absolute" from="7312,8750" to="7312,9062">
              <v:stroke endarrow="block"/>
            </v:line>
            <v:line id="_x0000_s1692" style="position:absolute" from="5123,9998" to="5123,10310">
              <v:stroke endarrow="block"/>
            </v:line>
            <v:line id="_x0000_s1693" style="position:absolute" from="6698,9998" to="6698,10310">
              <v:stroke endarrow="block"/>
            </v:line>
            <v:line id="_x0000_s1694" style="position:absolute" from="3232,8513" to="3757,8513">
              <v:stroke endarrow="block"/>
            </v:line>
            <v:line id="_x0000_s1695" style="position:absolute" from="5647,8534" to="6277,8534"/>
            <v:group id="_x0000_s1696" style="position:absolute;left:1373;top:3758;width:7785;height:2652" coordorigin="1755,3780" coordsize="7785,2652">
              <v:line id="_x0000_s1697" style="position:absolute" from="2535,3780" to="2535,4174"/>
              <v:rect id="_x0000_s1698" style="position:absolute;left:3765;top:4374;width:1470;height:468">
                <v:textbox style="mso-next-textbox:#_x0000_s1698">
                  <w:txbxContent>
                    <w:p w14:paraId="70EE3869" w14:textId="77777777" w:rsidR="00CA73D6" w:rsidRDefault="00CA73D6" w:rsidP="00CA73D6">
                      <w:pPr>
                        <w:rPr>
                          <w:sz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</w:rPr>
                        <w:t>①</w:t>
                      </w:r>
                      <w:r>
                        <w:rPr>
                          <w:rFonts w:hint="eastAsia"/>
                          <w:sz w:val="18"/>
                        </w:rPr>
                        <w:t>变形比较法</w:t>
                      </w:r>
                    </w:p>
                  </w:txbxContent>
                </v:textbox>
              </v:rect>
              <v:rect id="_x0000_s1699" style="position:absolute;left:5745;top:4224;width:1680;height:780">
                <v:textbox style="mso-next-textbox:#_x0000_s1699">
                  <w:txbxContent>
                    <w:p w14:paraId="0ABA8D52" w14:textId="77777777" w:rsidR="00CA73D6" w:rsidRDefault="00CA73D6" w:rsidP="00CA73D6">
                      <w:pPr>
                        <w:jc w:val="center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</w:rPr>
                        <w:t>②</w:t>
                      </w:r>
                      <w:r>
                        <w:rPr>
                          <w:rFonts w:hint="eastAsia"/>
                          <w:sz w:val="18"/>
                        </w:rPr>
                        <w:t>力法正则方程</w:t>
                      </w:r>
                    </w:p>
                    <w:p w14:paraId="31CC428E" w14:textId="77777777" w:rsidR="00CA73D6" w:rsidRDefault="00CA73D6" w:rsidP="00CA73D6">
                      <w:pPr>
                        <w:jc w:val="center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position w:val="-18"/>
                          <w:sz w:val="18"/>
                        </w:rPr>
                        <w:object w:dxaOrig="1300" w:dyaOrig="380" w14:anchorId="6C924E77">
                          <v:shape id="_x0000_i3244" type="#_x0000_t75" style="width:54.45pt;height:15.45pt">
                            <v:imagedata r:id="rId265" o:title=""/>
                          </v:shape>
                          <o:OLEObject Type="Embed" ProgID="Equations" ShapeID="_x0000_i3244" DrawAspect="Content" ObjectID="_1621777037" r:id="rId266"/>
                        </w:object>
                      </w:r>
                    </w:p>
                  </w:txbxContent>
                </v:textbox>
              </v:rect>
              <v:rect id="_x0000_s1700" style="position:absolute;left:7860;top:4122;width:1680;height:1092">
                <v:textbox style="mso-next-textbox:#_x0000_s1700">
                  <w:txbxContent>
                    <w:p w14:paraId="29133256" w14:textId="77777777" w:rsidR="00CA73D6" w:rsidRDefault="00CA73D6" w:rsidP="00CA73D6">
                      <w:pPr>
                        <w:jc w:val="center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③</w:t>
                      </w:r>
                      <w:r>
                        <w:rPr>
                          <w:rFonts w:hint="eastAsia"/>
                          <w:sz w:val="18"/>
                        </w:rPr>
                        <w:t>三弯矩方程求解连续梁（方程数</w:t>
                      </w:r>
                      <w:r>
                        <w:rPr>
                          <w:rFonts w:hint="eastAsia"/>
                          <w:sz w:val="18"/>
                        </w:rPr>
                        <w:t>=</w:t>
                      </w:r>
                      <w:r>
                        <w:rPr>
                          <w:rFonts w:hint="eastAsia"/>
                          <w:sz w:val="18"/>
                        </w:rPr>
                        <w:t>中间支座数）</w:t>
                      </w:r>
                    </w:p>
                  </w:txbxContent>
                </v:textbox>
              </v:rect>
              <v:line id="_x0000_s1701" style="position:absolute" from="3345,4590" to="3765,4590">
                <v:stroke endarrow="block"/>
              </v:line>
              <v:rect id="_x0000_s1702" style="position:absolute;left:3660;top:5319;width:1785;height:1092">
                <v:textbox style="mso-next-textbox:#_x0000_s1702">
                  <w:txbxContent>
                    <w:p w14:paraId="7B6BF0BA" w14:textId="77777777" w:rsidR="00CA73D6" w:rsidRDefault="00CA73D6" w:rsidP="00CA73D6">
                      <w:pPr>
                        <w:rPr>
                          <w:rFonts w:hint="eastAsia"/>
                          <w:sz w:val="18"/>
                        </w:rPr>
                      </w:pPr>
                      <w:proofErr w:type="gramStart"/>
                      <w:r>
                        <w:rPr>
                          <w:rFonts w:hint="eastAsia"/>
                          <w:sz w:val="18"/>
                        </w:rPr>
                        <w:t>低次超静定结构</w:t>
                      </w:r>
                      <w:proofErr w:type="gramEnd"/>
                      <w:r>
                        <w:rPr>
                          <w:rFonts w:hint="eastAsia"/>
                          <w:sz w:val="18"/>
                        </w:rPr>
                        <w:t>，用多余约束力表达的变形协调条件</w:t>
                      </w:r>
                    </w:p>
                  </w:txbxContent>
                </v:textbox>
              </v:rect>
              <v:rect id="_x0000_s1703" style="position:absolute;left:5580;top:5340;width:3360;height:1092">
                <v:textbox style="mso-next-textbox:#_x0000_s1703">
                  <w:txbxContent>
                    <w:p w14:paraId="2F7AAE5E" w14:textId="77777777" w:rsidR="00CA73D6" w:rsidRDefault="00CA73D6" w:rsidP="00CA73D6">
                      <w:pPr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复杂超静定结构，用多余约束力表达的变形协调条件。使求解过程更为规范化，求解高次超静定结构显现优越性</w:t>
                      </w:r>
                    </w:p>
                  </w:txbxContent>
                </v:textbox>
              </v:rect>
              <v:line id="_x0000_s1704" style="position:absolute" from="4500,4857" to="4500,5325">
                <v:stroke endarrow="block"/>
              </v:line>
              <v:line id="_x0000_s1705" style="position:absolute;mso-wrap-edited:f" from="6600,5028" to="6600,5340" wrapcoords="0 0 0 11314 0 20571 0 20571 0 16457 0 10286 0 0 0 0">
                <v:stroke endarrow="block"/>
              </v:line>
              <v:line id="_x0000_s1706" style="position:absolute" from="5235,4590" to="5760,4590"/>
              <v:line id="_x0000_s1707" style="position:absolute" from="7440,4590" to="7860,4590"/>
              <v:rect id="_x0000_s1708" style="position:absolute;left:1755;top:4173;width:1575;height:780">
                <v:textbox style="mso-next-textbox:#_x0000_s1708">
                  <w:txbxContent>
                    <w:p w14:paraId="1EF92FB0" w14:textId="77777777" w:rsidR="00CA73D6" w:rsidRDefault="00CA73D6" w:rsidP="00CA73D6">
                      <w:pPr>
                        <w:jc w:val="center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超静定结构的解法（</w:t>
                      </w:r>
                      <w:r>
                        <w:rPr>
                          <w:rFonts w:hint="eastAsia"/>
                          <w:sz w:val="18"/>
                        </w:rPr>
                        <w:t>力法）</w:t>
                      </w:r>
                    </w:p>
                  </w:txbxContent>
                </v:textbox>
              </v:rect>
            </v:group>
            <v:line id="_x0000_s1709" style="position:absolute" from="4298,6410" to="4298,6722">
              <v:stroke endarrow="block"/>
            </v:line>
            <v:line id="_x0000_s1710" style="position:absolute" from="6818,6410" to="6818,6722">
              <v:stroke endarrow="block"/>
            </v:line>
          </v:group>
        </w:pict>
      </w:r>
      <w:r w:rsidRPr="00957658">
        <w:rPr>
          <w:rFonts w:eastAsia="SimHei"/>
          <w:b/>
          <w:bCs/>
          <w:noProof/>
        </w:rPr>
      </w:r>
      <w:r w:rsidRPr="00957658">
        <w:rPr>
          <w:rFonts w:eastAsia="SimHei"/>
          <w:b/>
          <w:bCs/>
        </w:rPr>
        <w:pict w14:anchorId="0604CF47">
          <v:group id="_x0000_s1665" style="width:367.5pt;height:114.1pt;mso-position-horizontal-relative:char;mso-position-vertical-relative:line" coordorigin="1523,4178" coordsize="7350,2282">
            <v:rect id="_x0000_s1666" style="position:absolute;left:1523;top:4178;width:1785;height:468">
              <v:textbox style="mso-next-textbox:#_x0000_s1666">
                <w:txbxContent>
                  <w:p w14:paraId="22BB1CAD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超静定结构的判定</w:t>
                    </w:r>
                  </w:p>
                </w:txbxContent>
              </v:textbox>
            </v:rect>
            <v:rect id="_x0000_s1667" style="position:absolute;left:3938;top:4178;width:1260;height:468">
              <v:textbox style="mso-next-textbox:#_x0000_s1667">
                <w:txbxContent>
                  <w:p w14:paraId="0544A67A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外力超静定</w:t>
                    </w:r>
                  </w:p>
                </w:txbxContent>
              </v:textbox>
            </v:rect>
            <v:rect id="_x0000_s1668" style="position:absolute;left:5828;top:4178;width:1260;height:468">
              <v:textbox style="mso-next-textbox:#_x0000_s1668">
                <w:txbxContent>
                  <w:p w14:paraId="3A39E7BF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内力超静定</w:t>
                    </w:r>
                    <w:r>
                      <w:rPr>
                        <w:sz w:val="18"/>
                      </w:rPr>
                      <w:pict w14:anchorId="43D91F25">
                        <v:shape id="_x0000_i3245" type="#_x0000_t75" style="width:40.7pt;height:15.45pt">
                          <v:imagedata r:id="rId267" o:title=""/>
                        </v:shape>
                      </w:pict>
                    </w:r>
                  </w:p>
                </w:txbxContent>
              </v:textbox>
            </v:rect>
            <v:rect id="_x0000_s1669" style="position:absolute;left:7613;top:4178;width:1260;height:468">
              <v:textbox style="mso-next-textbox:#_x0000_s1669">
                <w:txbxContent>
                  <w:p w14:paraId="71DB8E34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混合超静定</w:t>
                    </w:r>
                    <w:r>
                      <w:rPr>
                        <w:sz w:val="18"/>
                      </w:rPr>
                      <w:pict w14:anchorId="7B8CA847">
                        <v:shape id="_x0000_i3246" type="#_x0000_t75" style="width:40.7pt;height:15.45pt">
                          <v:imagedata r:id="rId267" o:title=""/>
                        </v:shape>
                      </w:pict>
                    </w:r>
                  </w:p>
                </w:txbxContent>
              </v:textbox>
            </v:rect>
            <v:line id="_x0000_s1670" style="position:absolute;flip:y" from="3308,4404" to="3960,4409">
              <v:stroke endarrow="block"/>
            </v:line>
            <v:line id="_x0000_s1671" style="position:absolute" from="5198,4430" to="5828,4430">
              <v:stroke endarrow="block"/>
            </v:line>
            <v:line id="_x0000_s1672" style="position:absolute" from="7088,4430" to="7613,4430">
              <v:stroke endarrow="block"/>
            </v:line>
            <v:rect id="_x0000_s1673" style="position:absolute;left:1523;top:5114;width:1470;height:468">
              <v:textbox style="mso-next-textbox:#_x0000_s1673">
                <w:txbxContent>
                  <w:p w14:paraId="76632E30" w14:textId="77777777" w:rsidR="00CA73D6" w:rsidRDefault="00CA73D6" w:rsidP="00CA73D6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定基的选择</w:t>
                    </w:r>
                  </w:p>
                </w:txbxContent>
              </v:textbox>
            </v:rect>
            <v:rect id="_x0000_s1674" style="position:absolute;left:3833;top:4958;width:3360;height:780">
              <v:textbox style="mso-next-textbox:#_x0000_s1674">
                <w:txbxContent>
                  <w:p w14:paraId="6E2F0090" w14:textId="77777777" w:rsidR="00CA73D6" w:rsidRDefault="00CA73D6" w:rsidP="00CA73D6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选择的多样性（但必须是静定的）及几何不变性原则</w:t>
                    </w:r>
                  </w:p>
                </w:txbxContent>
              </v:textbox>
            </v:rect>
            <v:line id="_x0000_s1675" style="position:absolute" from="2993,5345" to="3833,5345">
              <v:stroke endarrow="block"/>
            </v:line>
            <v:rect id="_x0000_s1676" style="position:absolute;left:1523;top:5992;width:1575;height:468">
              <v:textbox style="mso-next-textbox:#_x0000_s1676">
                <w:txbxContent>
                  <w:p w14:paraId="4D4A8C63" w14:textId="77777777" w:rsidR="00CA73D6" w:rsidRDefault="00CA73D6" w:rsidP="00CA73D6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相当系统</w:t>
                    </w:r>
                  </w:p>
                </w:txbxContent>
              </v:textbox>
            </v:rect>
            <v:line id="_x0000_s1677" style="position:absolute" from="3098,6229" to="3833,6229">
              <v:stroke endarrow="block"/>
            </v:line>
            <v:rect id="_x0000_s1678" style="position:absolute;left:3833;top:5962;width:2625;height:468">
              <v:textbox style="mso-next-textbox:#_x0000_s1678">
                <w:txbxContent>
                  <w:p w14:paraId="3FE9AF0C" w14:textId="77777777" w:rsidR="00CA73D6" w:rsidRDefault="00CA73D6" w:rsidP="00CA73D6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静定基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外载荷</w:t>
                    </w:r>
                    <w:r>
                      <w:rPr>
                        <w:rFonts w:hint="eastAsia"/>
                        <w:sz w:val="18"/>
                      </w:rPr>
                      <w:t>+</w:t>
                    </w:r>
                    <w:r>
                      <w:rPr>
                        <w:rFonts w:hint="eastAsia"/>
                        <w:sz w:val="18"/>
                      </w:rPr>
                      <w:t>多余约束力</w:t>
                    </w:r>
                  </w:p>
                </w:txbxContent>
              </v:textbox>
            </v:rect>
            <v:line id="_x0000_s1679" style="position:absolute" from="2258,4646" to="2258,5114"/>
            <v:line id="_x0000_s1680" style="position:absolute" from="2258,5628" to="2258,5940"/>
            <w10:anchorlock/>
          </v:group>
        </w:pict>
      </w:r>
    </w:p>
    <w:p w14:paraId="69ADB6B0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48466470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4F88091C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30D24AA5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0E865CC2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53A13686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6AB5876C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511924C8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4CA4F1BC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6EDA9468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527C5530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06DCF293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6552A699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2ECE3A70" w14:textId="77777777" w:rsidR="00CA73D6" w:rsidRPr="00957658" w:rsidRDefault="00CA73D6" w:rsidP="00CA73D6">
      <w:pPr>
        <w:spacing w:beforeLines="50" w:before="156" w:afterLines="50" w:after="156"/>
        <w:rPr>
          <w:rFonts w:eastAsia="SimHei"/>
          <w:b/>
          <w:bCs/>
        </w:rPr>
      </w:pPr>
    </w:p>
    <w:p w14:paraId="38A4A205" w14:textId="77777777" w:rsidR="005F2799" w:rsidRPr="00957658" w:rsidRDefault="005F2799" w:rsidP="00080727">
      <w:pPr>
        <w:pStyle w:val="a3"/>
        <w:rPr>
          <w:rFonts w:ascii="Times New Roman" w:eastAsia="仿宋_GB2312" w:hAnsi="Times New Roman" w:cs="Times New Roman"/>
          <w:sz w:val="24"/>
        </w:rPr>
      </w:pPr>
    </w:p>
    <w:p w14:paraId="1EE870A9" w14:textId="77777777" w:rsidR="001D2D7B" w:rsidRPr="00957658" w:rsidRDefault="001D2D7B" w:rsidP="00080727">
      <w:pPr>
        <w:pStyle w:val="a3"/>
        <w:rPr>
          <w:rFonts w:ascii="Times New Roman" w:eastAsia="SimHei" w:hAnsi="Times New Roman" w:cs="Times New Roman"/>
          <w:b/>
          <w:bCs/>
        </w:rPr>
      </w:pPr>
    </w:p>
    <w:p w14:paraId="5636CAE0" w14:textId="77777777" w:rsidR="002B5A9C" w:rsidRPr="00957658" w:rsidRDefault="002B5A9C" w:rsidP="00080727">
      <w:pPr>
        <w:pStyle w:val="a3"/>
        <w:rPr>
          <w:rFonts w:ascii="Times New Roman" w:eastAsia="SimHei" w:hAnsi="Times New Roman" w:cs="Times New Roman"/>
          <w:b/>
          <w:bCs/>
        </w:rPr>
      </w:pPr>
    </w:p>
    <w:p w14:paraId="0F11D828" w14:textId="77777777" w:rsidR="00B64DCD" w:rsidRPr="00957658" w:rsidRDefault="005F2799" w:rsidP="00FC66B3">
      <w:pPr>
        <w:pStyle w:val="a3"/>
        <w:rPr>
          <w:rFonts w:ascii="Times New Roman" w:eastAsia="仿宋_GB2312" w:hAnsi="Times New Roman" w:cs="Times New Roman"/>
          <w:sz w:val="24"/>
        </w:rPr>
      </w:pPr>
      <w:r w:rsidRPr="00957658">
        <w:rPr>
          <w:rFonts w:ascii="Times New Roman" w:eastAsia="SimHei" w:hAnsi="Times New Roman" w:cs="Times New Roman"/>
          <w:b/>
          <w:bCs/>
          <w:sz w:val="24"/>
          <w:szCs w:val="24"/>
        </w:rPr>
        <w:lastRenderedPageBreak/>
        <w:t>交变载荷</w:t>
      </w:r>
      <w:r w:rsidRPr="00957658">
        <w:rPr>
          <w:rFonts w:ascii="Times New Roman" w:eastAsia="SimHei" w:hAnsi="Times New Roman" w:cs="Times New Roman"/>
          <w:b/>
          <w:bCs/>
          <w:sz w:val="24"/>
          <w:szCs w:val="24"/>
        </w:rPr>
        <w:t xml:space="preserve">  </w:t>
      </w:r>
      <w:r w:rsidRPr="00957658">
        <w:rPr>
          <w:rFonts w:ascii="Times New Roman" w:eastAsia="SimHei" w:hAnsi="Times New Roman" w:cs="Times New Roman"/>
          <w:b/>
          <w:bCs/>
          <w:sz w:val="24"/>
          <w:szCs w:val="24"/>
        </w:rPr>
        <w:t>知识结构</w:t>
      </w:r>
      <w:bookmarkStart w:id="0" w:name="_GoBack"/>
      <w:bookmarkEnd w:id="0"/>
      <w:r w:rsidRPr="00957658">
        <w:rPr>
          <w:rFonts w:ascii="Times New Roman" w:eastAsia="SimHei" w:hAnsi="Times New Roman" w:cs="Times New Roman"/>
          <w:b/>
          <w:bCs/>
          <w:sz w:val="24"/>
          <w:szCs w:val="24"/>
        </w:rPr>
        <w:t>框图</w:t>
      </w:r>
      <w:r w:rsidRPr="00957658">
        <w:rPr>
          <w:rFonts w:ascii="Times New Roman" w:hAnsi="Times New Roman" w:cs="Times New Roman"/>
          <w:noProof/>
          <w:sz w:val="20"/>
        </w:rPr>
        <w:pict w14:anchorId="01909643">
          <v:shape id="_x0000_s1783" type="#_x0000_t202" style="position:absolute;left:0;text-align:left;margin-left:0;margin-top:15.6pt;width:404.85pt;height:534.5pt;z-index:464;mso-position-horizontal-relative:text;mso-position-vertical-relative:text" stroked="f">
            <v:textbox style="mso-next-textbox:#_x0000_s1783">
              <w:txbxContent>
                <w:p w14:paraId="5780EE6D" w14:textId="77777777" w:rsidR="005F2799" w:rsidRDefault="005F2799" w:rsidP="005F2799">
                  <w:pPr>
                    <w:rPr>
                      <w:rFonts w:hint="eastAsia"/>
                    </w:rPr>
                  </w:pPr>
                  <w:r>
                    <w:pict w14:anchorId="5E20A3D4">
                      <v:shape id="_x0000_i3247" type="#_x0000_t75" style="width:389.55pt;height:518.55pt">
                        <v:imagedata r:id="rId268" o:title=""/>
                      </v:shape>
                    </w:pict>
                  </w:r>
                </w:p>
              </w:txbxContent>
            </v:textbox>
            <w10:wrap type="square"/>
          </v:shape>
        </w:pict>
      </w:r>
    </w:p>
    <w:sectPr w:rsidR="00B64DCD" w:rsidRPr="009576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30DA4C" w14:textId="77777777" w:rsidR="006F30E0" w:rsidRDefault="006F30E0" w:rsidP="002206D6">
      <w:r>
        <w:separator/>
      </w:r>
    </w:p>
  </w:endnote>
  <w:endnote w:type="continuationSeparator" w:id="0">
    <w:p w14:paraId="38392C9B" w14:textId="77777777" w:rsidR="006F30E0" w:rsidRDefault="006F30E0" w:rsidP="00220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KaiTi_GB2312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华文楷体">
    <w:altName w:val="STKaiti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FangSong_GB2312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DB3837" w14:textId="77777777" w:rsidR="006F30E0" w:rsidRDefault="006F30E0" w:rsidP="002206D6">
      <w:r>
        <w:separator/>
      </w:r>
    </w:p>
  </w:footnote>
  <w:footnote w:type="continuationSeparator" w:id="0">
    <w:p w14:paraId="0DB0DD39" w14:textId="77777777" w:rsidR="006F30E0" w:rsidRDefault="006F30E0" w:rsidP="002206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40A6E"/>
    <w:multiLevelType w:val="hybridMultilevel"/>
    <w:tmpl w:val="9776308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76D75F0"/>
    <w:multiLevelType w:val="singleLevel"/>
    <w:tmpl w:val="A5C2AC96"/>
    <w:lvl w:ilvl="0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" w15:restartNumberingAfterBreak="0">
    <w:nsid w:val="231D38A6"/>
    <w:multiLevelType w:val="singleLevel"/>
    <w:tmpl w:val="0480DC0A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2C946B25"/>
    <w:multiLevelType w:val="hybridMultilevel"/>
    <w:tmpl w:val="89F891C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FBF7948"/>
    <w:multiLevelType w:val="hybridMultilevel"/>
    <w:tmpl w:val="401E1666"/>
    <w:lvl w:ilvl="0" w:tplc="BD202CF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9E207A"/>
    <w:multiLevelType w:val="singleLevel"/>
    <w:tmpl w:val="49C694DA"/>
    <w:lvl w:ilvl="0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6" w15:restartNumberingAfterBreak="0">
    <w:nsid w:val="67BD7C14"/>
    <w:multiLevelType w:val="hybridMultilevel"/>
    <w:tmpl w:val="EF7ADE18"/>
    <w:lvl w:ilvl="0" w:tplc="B8B45BD8">
      <w:start w:val="1"/>
      <w:numFmt w:val="decimal"/>
      <w:lvlText w:val="（%1）"/>
      <w:lvlJc w:val="left"/>
      <w:pPr>
        <w:tabs>
          <w:tab w:val="num" w:pos="1035"/>
        </w:tabs>
        <w:ind w:left="103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7" w15:restartNumberingAfterBreak="0">
    <w:nsid w:val="6CFF3CA1"/>
    <w:multiLevelType w:val="hybridMultilevel"/>
    <w:tmpl w:val="0840B880"/>
    <w:lvl w:ilvl="0" w:tplc="25580DFE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 w15:restartNumberingAfterBreak="0">
    <w:nsid w:val="7D976853"/>
    <w:multiLevelType w:val="singleLevel"/>
    <w:tmpl w:val="EBA83A62"/>
    <w:lvl w:ilvl="0">
      <w:start w:val="1"/>
      <w:numFmt w:val="none"/>
      <w:lvlText w:val="一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0"/>
  </w:num>
  <w:num w:numId="8">
    <w:abstractNumId w:val="7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37B15"/>
    <w:rsid w:val="00005600"/>
    <w:rsid w:val="00007BBD"/>
    <w:rsid w:val="00021413"/>
    <w:rsid w:val="00072B8B"/>
    <w:rsid w:val="00080727"/>
    <w:rsid w:val="000818DE"/>
    <w:rsid w:val="000A4ABB"/>
    <w:rsid w:val="000D382D"/>
    <w:rsid w:val="001245E6"/>
    <w:rsid w:val="00124DD8"/>
    <w:rsid w:val="001C3AE8"/>
    <w:rsid w:val="001D2D7B"/>
    <w:rsid w:val="00217F8C"/>
    <w:rsid w:val="002206D6"/>
    <w:rsid w:val="00281A34"/>
    <w:rsid w:val="002B5A9C"/>
    <w:rsid w:val="002C74D6"/>
    <w:rsid w:val="002E1AEF"/>
    <w:rsid w:val="002F43DD"/>
    <w:rsid w:val="00325552"/>
    <w:rsid w:val="003275EB"/>
    <w:rsid w:val="00351D67"/>
    <w:rsid w:val="003A2524"/>
    <w:rsid w:val="003E42FA"/>
    <w:rsid w:val="003F4581"/>
    <w:rsid w:val="00416A94"/>
    <w:rsid w:val="00445117"/>
    <w:rsid w:val="00457000"/>
    <w:rsid w:val="004777D6"/>
    <w:rsid w:val="004C4AE0"/>
    <w:rsid w:val="004E0368"/>
    <w:rsid w:val="00502459"/>
    <w:rsid w:val="00511F41"/>
    <w:rsid w:val="005266F2"/>
    <w:rsid w:val="005C45AD"/>
    <w:rsid w:val="005C6965"/>
    <w:rsid w:val="005E2F3F"/>
    <w:rsid w:val="005E58F3"/>
    <w:rsid w:val="005F2799"/>
    <w:rsid w:val="005F3052"/>
    <w:rsid w:val="006331CC"/>
    <w:rsid w:val="00635648"/>
    <w:rsid w:val="00643C73"/>
    <w:rsid w:val="006441A2"/>
    <w:rsid w:val="00677BE8"/>
    <w:rsid w:val="00684762"/>
    <w:rsid w:val="006A7504"/>
    <w:rsid w:val="006F30E0"/>
    <w:rsid w:val="00747650"/>
    <w:rsid w:val="00796B46"/>
    <w:rsid w:val="007A63D1"/>
    <w:rsid w:val="007D6291"/>
    <w:rsid w:val="00836BDC"/>
    <w:rsid w:val="00837B15"/>
    <w:rsid w:val="008406B9"/>
    <w:rsid w:val="00840FD2"/>
    <w:rsid w:val="00863916"/>
    <w:rsid w:val="00884D64"/>
    <w:rsid w:val="00891DA2"/>
    <w:rsid w:val="008A0D85"/>
    <w:rsid w:val="008C392C"/>
    <w:rsid w:val="008C6901"/>
    <w:rsid w:val="008F2409"/>
    <w:rsid w:val="00906563"/>
    <w:rsid w:val="00914A0D"/>
    <w:rsid w:val="009357D9"/>
    <w:rsid w:val="00951CDA"/>
    <w:rsid w:val="00957658"/>
    <w:rsid w:val="00957FEF"/>
    <w:rsid w:val="009A31CB"/>
    <w:rsid w:val="009A49A1"/>
    <w:rsid w:val="009C2CC7"/>
    <w:rsid w:val="009C6849"/>
    <w:rsid w:val="009D615E"/>
    <w:rsid w:val="00A00D90"/>
    <w:rsid w:val="00A26EF7"/>
    <w:rsid w:val="00A35AD6"/>
    <w:rsid w:val="00A4149C"/>
    <w:rsid w:val="00A46BAF"/>
    <w:rsid w:val="00A547AE"/>
    <w:rsid w:val="00AD1B20"/>
    <w:rsid w:val="00AE399C"/>
    <w:rsid w:val="00AF0397"/>
    <w:rsid w:val="00B06A9C"/>
    <w:rsid w:val="00B279B0"/>
    <w:rsid w:val="00B64DCD"/>
    <w:rsid w:val="00B75D8E"/>
    <w:rsid w:val="00BD7D1C"/>
    <w:rsid w:val="00C21387"/>
    <w:rsid w:val="00C81EE1"/>
    <w:rsid w:val="00CA73D6"/>
    <w:rsid w:val="00CB222F"/>
    <w:rsid w:val="00D309BC"/>
    <w:rsid w:val="00D631D3"/>
    <w:rsid w:val="00D654BD"/>
    <w:rsid w:val="00D94614"/>
    <w:rsid w:val="00DB5E22"/>
    <w:rsid w:val="00DD0521"/>
    <w:rsid w:val="00DE40AF"/>
    <w:rsid w:val="00DE5D02"/>
    <w:rsid w:val="00E008B7"/>
    <w:rsid w:val="00E07721"/>
    <w:rsid w:val="00E56498"/>
    <w:rsid w:val="00E768B0"/>
    <w:rsid w:val="00E9161E"/>
    <w:rsid w:val="00EA6651"/>
    <w:rsid w:val="00EB794E"/>
    <w:rsid w:val="00EC160D"/>
    <w:rsid w:val="00EE5531"/>
    <w:rsid w:val="00EF7607"/>
    <w:rsid w:val="00F039E8"/>
    <w:rsid w:val="00F360C0"/>
    <w:rsid w:val="00F63D33"/>
    <w:rsid w:val="00FC66B3"/>
    <w:rsid w:val="00FE4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1C1242F"/>
  <w15:chartTrackingRefBased/>
  <w15:docId w15:val="{6295141F-5BF6-4B33-80BB-4298AD528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37B1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B64DCD"/>
    <w:rPr>
      <w:rFonts w:ascii="宋体" w:hAnsi="Courier New" w:cs="Courier New"/>
      <w:szCs w:val="21"/>
    </w:rPr>
  </w:style>
  <w:style w:type="paragraph" w:styleId="a4">
    <w:name w:val="Body Text"/>
    <w:basedOn w:val="a"/>
    <w:rsid w:val="00B64DCD"/>
    <w:rPr>
      <w:sz w:val="18"/>
    </w:rPr>
  </w:style>
  <w:style w:type="paragraph" w:styleId="a5">
    <w:name w:val="Date"/>
    <w:basedOn w:val="a"/>
    <w:next w:val="a"/>
    <w:rsid w:val="00B64DCD"/>
    <w:pPr>
      <w:ind w:leftChars="2500"/>
    </w:pPr>
  </w:style>
  <w:style w:type="paragraph" w:customStyle="1" w:styleId="MTDisplayEquation">
    <w:name w:val="MTDisplayEquation"/>
    <w:basedOn w:val="a"/>
    <w:next w:val="a"/>
    <w:rsid w:val="00B64DCD"/>
    <w:pPr>
      <w:widowControl/>
      <w:tabs>
        <w:tab w:val="center" w:pos="4160"/>
        <w:tab w:val="right" w:pos="8320"/>
      </w:tabs>
      <w:ind w:firstLine="390"/>
      <w:jc w:val="left"/>
    </w:pPr>
    <w:rPr>
      <w:kern w:val="0"/>
    </w:rPr>
  </w:style>
  <w:style w:type="table" w:styleId="a6">
    <w:name w:val="Table Grid"/>
    <w:basedOn w:val="a1"/>
    <w:rsid w:val="002F43D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Char"/>
    <w:rsid w:val="002206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2206D6"/>
    <w:rPr>
      <w:kern w:val="2"/>
      <w:sz w:val="18"/>
      <w:szCs w:val="18"/>
    </w:rPr>
  </w:style>
  <w:style w:type="paragraph" w:styleId="a8">
    <w:name w:val="footer"/>
    <w:basedOn w:val="a"/>
    <w:link w:val="Char0"/>
    <w:rsid w:val="002206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8"/>
    <w:rsid w:val="002206D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50.wmf"/><Relationship Id="rId268" Type="http://schemas.openxmlformats.org/officeDocument/2006/relationships/image" Target="media/image12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2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5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270" Type="http://schemas.openxmlformats.org/officeDocument/2006/relationships/theme" Target="theme/theme1.xml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244" Type="http://schemas.openxmlformats.org/officeDocument/2006/relationships/image" Target="media/image110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265" Type="http://schemas.openxmlformats.org/officeDocument/2006/relationships/image" Target="media/image12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13.bin"/><Relationship Id="rId218" Type="http://schemas.openxmlformats.org/officeDocument/2006/relationships/image" Target="media/image97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image" Target="media/image113.wmf"/><Relationship Id="rId255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9.bin"/><Relationship Id="rId261" Type="http://schemas.openxmlformats.org/officeDocument/2006/relationships/image" Target="media/image118.wmf"/><Relationship Id="rId266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6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11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5</Pages>
  <Words>613</Words>
  <Characters>3499</Characters>
  <Application>Microsoft Office Word</Application>
  <DocSecurity>0</DocSecurity>
  <Lines>29</Lines>
  <Paragraphs>8</Paragraphs>
  <ScaleCrop>false</ScaleCrop>
  <Company>lib</Company>
  <LinksUpToDate>false</LinksUpToDate>
  <CharactersWithSpaces>4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cp:lastModifiedBy>铮浩 冯</cp:lastModifiedBy>
  <cp:revision>74</cp:revision>
  <cp:lastPrinted>2019-06-11T07:04:00Z</cp:lastPrinted>
  <dcterms:created xsi:type="dcterms:W3CDTF">2019-06-11T06:53:00Z</dcterms:created>
  <dcterms:modified xsi:type="dcterms:W3CDTF">2019-06-11T07:05:00Z</dcterms:modified>
</cp:coreProperties>
</file>